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14:paraId="514DEB0D" w14:textId="77777777" w:rsidR="006D14F4" w:rsidRPr="008933CF">
      <w:pPr>
        <w:spacing w:line="360" w:lineRule="auto"/>
        <w:jc w:val="center"/>
        <w:rPr>
          <w:rFonts w:ascii="黑体" w:eastAsia="黑体" w:hAnsi="黑体" w:hint="eastAsia"/>
        </w:rPr>
      </w:pPr>
      <w:r>
        <w:rPr>
          <w:rFonts w:ascii="黑体" w:eastAsia="黑体" w:hAnsi="黑体"/>
          <w:b/>
          <w:sz w:val="32"/>
        </w:rPr>
        <w:pi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id="_x0000_s1025" style="width:31pt;height:36pt;margin-top:892pt;margin-left:897pt;mso-position-horizontal-relative:page;mso-position-vertical-relative:top-margin-area;position:absolute;z-index:251658240" type="#_x0000_t75">
            <v:imagedata o:title="" r:id="rId5"/>
            <o:lock aspectratio="t" v:ext="edit"/>
          </v:shape>
        </w:pict>
      </w:r>
      <w:r w:rsidRPr="008933CF">
        <w:rPr>
          <w:rFonts w:ascii="黑体" w:eastAsia="黑体" w:hAnsi="黑体"/>
          <w:b/>
          <w:noProof/>
          <w:sz w:val="32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344400</wp:posOffset>
            </wp:positionH>
            <wp:positionV relativeFrom="topMargin">
              <wp:posOffset>11595100</wp:posOffset>
            </wp:positionV>
            <wp:extent cx="279400" cy="342900"/>
            <wp:effectExtent b="7620" l="0" r="10160" t="0"/>
            <wp:wrapNone/>
            <wp:docPr id="100247" name="图片 100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/>
                    <pic:cNvPicPr>
                      <a:picLocks noChangeAspect="1"/>
                    </pic:cNvPicPr>
                  </pic:nvPicPr>
                  <pic:blipFill>
                    <a:blip cstate="print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33CF">
        <w:rPr>
          <w:rFonts w:ascii="黑体" w:eastAsia="黑体" w:hAnsi="黑体"/>
          <w:b/>
          <w:sz w:val="32"/>
        </w:rPr>
        <w:t>荆州中学</w:t>
      </w:r>
      <w:r w:rsidRPr="008933CF">
        <w:rPr>
          <w:rFonts w:ascii="黑体" w:cs="Times New Roman" w:eastAsia="黑体" w:hAnsi="黑体"/>
          <w:b/>
          <w:sz w:val="32"/>
        </w:rPr>
        <w:t>202</w:t>
      </w:r>
      <w:r w:rsidRPr="008933CF">
        <w:rPr>
          <w:rFonts w:ascii="黑体" w:cs="Times New Roman" w:eastAsia="黑体" w:hAnsi="黑体" w:hint="eastAsia"/>
          <w:b/>
          <w:sz w:val="32"/>
        </w:rPr>
        <w:t>5</w:t>
      </w:r>
      <w:r w:rsidR="00F76F29">
        <w:rPr>
          <w:rFonts w:ascii="黑体" w:cs="Times New Roman" w:eastAsia="黑体" w:hAnsi="黑体" w:hint="eastAsia"/>
          <w:b/>
          <w:sz w:val="32"/>
        </w:rPr>
        <w:t>～</w:t>
      </w:r>
      <w:r w:rsidRPr="008933CF">
        <w:rPr>
          <w:rFonts w:ascii="黑体" w:cs="Times New Roman" w:eastAsia="黑体" w:hAnsi="黑体"/>
          <w:b/>
          <w:sz w:val="32"/>
        </w:rPr>
        <w:t>202</w:t>
      </w:r>
      <w:r w:rsidRPr="008933CF">
        <w:rPr>
          <w:rFonts w:ascii="黑体" w:cs="Times New Roman" w:eastAsia="黑体" w:hAnsi="黑体" w:hint="eastAsia"/>
          <w:b/>
          <w:sz w:val="32"/>
        </w:rPr>
        <w:t>6</w:t>
      </w:r>
      <w:r w:rsidRPr="008933CF">
        <w:rPr>
          <w:rFonts w:ascii="黑体" w:eastAsia="黑体" w:hAnsi="黑体"/>
          <w:b/>
          <w:sz w:val="32"/>
        </w:rPr>
        <w:t>学年高一上学期</w:t>
      </w:r>
      <w:r w:rsidRPr="008933CF">
        <w:rPr>
          <w:rFonts w:ascii="黑体" w:cs="Times New Roman" w:eastAsia="黑体" w:hAnsi="黑体"/>
          <w:b/>
          <w:sz w:val="32"/>
        </w:rPr>
        <w:t>12</w:t>
      </w:r>
      <w:r w:rsidRPr="008933CF">
        <w:rPr>
          <w:rFonts w:ascii="黑体" w:eastAsia="黑体" w:hAnsi="黑体"/>
          <w:b/>
          <w:sz w:val="32"/>
        </w:rPr>
        <w:t>月月考</w:t>
      </w:r>
    </w:p>
    <w:p w14:paraId="353F2EDC" w14:textId="77777777" w:rsidR="006D14F4" w:rsidRPr="008933CF">
      <w:pPr>
        <w:spacing w:line="360" w:lineRule="auto"/>
        <w:jc w:val="center"/>
        <w:rPr>
          <w:rFonts w:ascii="黑体" w:eastAsia="黑体" w:hAnsi="黑体" w:hint="eastAsia"/>
          <w:b/>
          <w:sz w:val="44"/>
          <w:szCs w:val="44"/>
        </w:rPr>
      </w:pPr>
      <w:r w:rsidRPr="008933CF">
        <w:rPr>
          <w:rFonts w:ascii="黑体" w:eastAsia="黑体" w:hAnsi="黑体"/>
          <w:b/>
          <w:sz w:val="44"/>
          <w:szCs w:val="44"/>
        </w:rPr>
        <w:t>物理试题</w:t>
      </w:r>
    </w:p>
    <w:p w14:paraId="53F57F4B" w14:textId="594C7C23" w:rsidR="006D14F4">
      <w:pPr>
        <w:jc w:val="center"/>
        <w:rPr>
          <w:rFonts w:ascii="华文楷体" w:cs="华文楷体" w:eastAsia="华文楷体" w:hAnsi="华文楷体" w:hint="eastAsia"/>
        </w:rPr>
      </w:pPr>
    </w:p>
    <w:p w14:paraId="0C214421" w14:textId="77777777" w:rsidR="006D14F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cs="Times New Roman" w:eastAsia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cs="Times New Roman" w:eastAsia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cs="Times New Roman" w:eastAsia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。在每小题给出的四个选项中，第</w:t>
      </w:r>
      <w:r>
        <w:rPr>
          <w:rFonts w:cs="Times New Roman" w:eastAsia="Times New Roman"/>
          <w:b/>
          <w:sz w:val="24"/>
        </w:rPr>
        <w:t>1~7</w:t>
      </w:r>
      <w:r>
        <w:rPr>
          <w:rFonts w:ascii="宋体" w:hAnsi="宋体"/>
          <w:b/>
          <w:sz w:val="24"/>
        </w:rPr>
        <w:t>题只有一项符合题目要求，第</w:t>
      </w:r>
      <w:r>
        <w:rPr>
          <w:rFonts w:cs="Times New Roman" w:eastAsia="Times New Roman"/>
          <w:b/>
          <w:sz w:val="24"/>
        </w:rPr>
        <w:t>8~10</w:t>
      </w:r>
      <w:r>
        <w:rPr>
          <w:rFonts w:ascii="宋体" w:hAnsi="宋体"/>
          <w:b/>
          <w:sz w:val="24"/>
        </w:rPr>
        <w:t>题有多项符合题目要求。每小题全部选对的得</w:t>
      </w:r>
      <w:r>
        <w:rPr>
          <w:rFonts w:cs="Times New Roman" w:eastAsia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选对但不全的得</w:t>
      </w:r>
      <w:r>
        <w:rPr>
          <w:rFonts w:cs="Times New Roman" w:eastAsia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有选错的得</w:t>
      </w:r>
      <w:r>
        <w:rPr>
          <w:rFonts w:cs="Times New Roman" w:eastAsia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。）</w:t>
      </w:r>
    </w:p>
    <w:p w14:paraId="733F5E55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. 2025</w:t>
      </w:r>
      <w:r>
        <w:rPr>
          <w:rFonts w:hint="eastAsia"/>
          <w:color w:val="000000"/>
        </w:rPr>
        <w:t>年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月</w:t>
      </w:r>
      <w:r>
        <w:rPr>
          <w:rFonts w:hint="eastAsia"/>
          <w:color w:val="000000"/>
        </w:rPr>
        <w:t>18</w:t>
      </w:r>
      <w:r>
        <w:rPr>
          <w:rFonts w:hint="eastAsia"/>
          <w:color w:val="000000"/>
        </w:rPr>
        <w:t>日下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点荆州中学高一年级举行了经典的红歌会活动，同学们积极参加，展现了良好的班级风貌，同时也体会到了作为祖国未来的建设者，要铭记历史，砥砺前行。关于此次活动，下列说法正确的是（</w:t>
      </w: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 w14:paraId="6112D37F" w14:textId="77777777" w:rsidP="004C14D3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A</w:t>
      </w:r>
      <w:r w:rsidR="00AA157A">
        <w:rPr>
          <w:rFonts w:hint="eastAsia"/>
          <w:color w:val="000000"/>
        </w:rPr>
        <w:t>.</w:t>
      </w:r>
      <w:r w:rsidR="00AA157A" w:rsidRPr="00AA157A">
        <w:rPr>
          <w:rFonts w:hint="eastAsia"/>
          <w:color w:val="000000"/>
          <w:sz w:val="44"/>
        </w:rPr>
        <w:t xml:space="preserve"> </w:t>
      </w:r>
      <w:r w:rsidR="00AC6F83">
        <w:rPr>
          <w:rFonts w:hint="eastAsia"/>
          <w:color w:val="000000"/>
        </w:rPr>
        <w:t>2025</w:t>
      </w:r>
      <w:r w:rsidR="00AC6F83">
        <w:rPr>
          <w:rFonts w:hint="eastAsia"/>
          <w:color w:val="000000"/>
        </w:rPr>
        <w:t>年</w:t>
      </w:r>
      <w:r w:rsidR="00AC6F83">
        <w:rPr>
          <w:rFonts w:hint="eastAsia"/>
          <w:color w:val="000000"/>
        </w:rPr>
        <w:t>12</w:t>
      </w:r>
      <w:r w:rsidR="00AC6F83">
        <w:rPr>
          <w:rFonts w:hint="eastAsia"/>
          <w:color w:val="000000"/>
        </w:rPr>
        <w:t>月</w:t>
      </w:r>
      <w:r w:rsidR="00AC6F83">
        <w:rPr>
          <w:rFonts w:hint="eastAsia"/>
          <w:color w:val="000000"/>
        </w:rPr>
        <w:t>18</w:t>
      </w:r>
      <w:r w:rsidR="00AC6F83">
        <w:rPr>
          <w:rFonts w:hint="eastAsia"/>
          <w:color w:val="000000"/>
        </w:rPr>
        <w:t>日下午</w:t>
      </w:r>
      <w:r w:rsidR="00AC6F83">
        <w:rPr>
          <w:rFonts w:hint="eastAsia"/>
          <w:color w:val="000000"/>
        </w:rPr>
        <w:t>3</w:t>
      </w:r>
      <w:r w:rsidR="00AC6F83">
        <w:rPr>
          <w:rFonts w:hint="eastAsia"/>
          <w:color w:val="000000"/>
        </w:rPr>
        <w:t>点表示的是时间间隔</w:t>
      </w:r>
    </w:p>
    <w:p w14:paraId="2A488947" w14:textId="77777777" w:rsidP="004C14D3" w:rsidR="006D14F4">
      <w:pPr>
        <w:tabs>
          <w:tab w:pos="312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B.</w:t>
      </w:r>
      <w:r w:rsidR="00DA26D1">
        <w:rPr>
          <w:rFonts w:hint="eastAsia"/>
          <w:color w:val="000000"/>
        </w:rPr>
        <w:t xml:space="preserve"> </w:t>
      </w:r>
      <w:r w:rsidR="00AC6F83">
        <w:rPr>
          <w:rFonts w:hint="eastAsia"/>
          <w:color w:val="000000"/>
        </w:rPr>
        <w:t>研究在台上的合唱指挥</w:t>
      </w:r>
      <w:r>
        <w:rPr>
          <w:rFonts w:hint="eastAsia"/>
          <w:color w:val="000000"/>
        </w:rPr>
        <w:t>者</w:t>
      </w:r>
      <w:r w:rsidR="00AC6F83">
        <w:rPr>
          <w:rFonts w:hint="eastAsia"/>
          <w:color w:val="000000"/>
        </w:rPr>
        <w:t>的动作时，可将该同学视为质点</w:t>
      </w:r>
    </w:p>
    <w:p w14:paraId="3BC72FFA" w14:textId="77777777" w:rsidP="004C14D3" w:rsidR="006D14F4">
      <w:pPr>
        <w:tabs>
          <w:tab w:pos="312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C. </w:t>
      </w:r>
      <w:r w:rsidR="00AC6F83">
        <w:rPr>
          <w:rFonts w:hint="eastAsia"/>
          <w:color w:val="000000"/>
        </w:rPr>
        <w:t>各班同学从教室门口出发去表演到回到教室门口，位移相同</w:t>
      </w:r>
    </w:p>
    <w:p w14:paraId="638852B9" w14:textId="77777777" w:rsidP="004C14D3" w:rsidR="006D14F4">
      <w:pPr>
        <w:tabs>
          <w:tab w:pos="312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D. </w:t>
      </w:r>
      <w:r w:rsidR="00AC6F83">
        <w:rPr>
          <w:rFonts w:hint="eastAsia"/>
          <w:color w:val="000000"/>
        </w:rPr>
        <w:t>每一位上台的同学奔跑的速度越大，则惯性越大</w:t>
      </w:r>
    </w:p>
    <w:p w14:paraId="7FDA794A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2. </w:t>
      </w:r>
      <w:r>
        <w:rPr>
          <w:rFonts w:hint="eastAsia"/>
          <w:color w:val="000000"/>
        </w:rPr>
        <w:t>某高中学习小组在研究雨滴下落的运动规律时，用钢珠从静止开始掉入油中来做模拟实验。小组同学发现钢珠加速下落过程中，加速度大小逐渐减小直至为零，在此过程中（</w:t>
      </w:r>
      <w:r>
        <w:rPr>
          <w:rFonts w:hint="eastAsia"/>
          <w:color w:val="000000"/>
        </w:rPr>
        <w:t>    </w:t>
      </w:r>
      <w:r>
        <w:rPr>
          <w:rFonts w:hint="eastAsia"/>
          <w:color w:val="000000"/>
        </w:rPr>
        <w:t>）</w:t>
      </w:r>
    </w:p>
    <w:p w14:paraId="7B6C1646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钢珠加速度的方向与运动方向相反</w:t>
      </w:r>
    </w:p>
    <w:p w14:paraId="7C9F6826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钢珠位移逐渐增大，当加速度减小到零时，位移达到最大值</w:t>
      </w:r>
    </w:p>
    <w:p w14:paraId="0A6B693A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钢珠速度逐渐增大，当加速度减小到零时，速度达到最大值</w:t>
      </w:r>
    </w:p>
    <w:p w14:paraId="55B08D71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每经历相等的时间，钢珠速度的增加量越来越大</w:t>
      </w:r>
    </w:p>
    <w:p w14:paraId="712F0ACE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3. </w:t>
      </w:r>
      <w:r>
        <w:rPr>
          <w:rFonts w:hint="eastAsia"/>
          <w:color w:val="000000"/>
        </w:rPr>
        <w:t>智能手机安装软件后，可利用手机上的传感器测量手机运动的加速度，带塑胶软壳的手机从一定高度由静止释放，落到地面后多次反弹，手机传感器记录了加速度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随时间</w:t>
      </w:r>
      <w:r>
        <w:rPr>
          <w:rFonts w:hint="eastAsia"/>
          <w:color w:val="000000"/>
        </w:rPr>
        <w:t>t</w:t>
      </w:r>
      <w:r>
        <w:rPr>
          <w:rFonts w:hint="eastAsia"/>
          <w:color w:val="000000"/>
        </w:rPr>
        <w:t>变化的关系，如图所示，则手机第一次与地面碰撞过程中（　　）</w:t>
      </w:r>
    </w:p>
    <w:p w14:paraId="34BE6A1C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noProof/>
          <w:color w:val="000000"/>
        </w:rPr>
        <w:drawing>
          <wp:inline distB="0" distL="114300" distR="114300" distT="0">
            <wp:extent cx="2847975" cy="1266825"/>
            <wp:effectExtent b="13335" l="0" r="1905" t="0"/>
            <wp:docPr descr="学科网(www.zxxk.com)--教育资源门户，提供试卷、教案、课件、论文、素材以及各类教学资源下载，还有大量而丰富的教学相关资讯！ sFEWKhKBlCHp2W+Da2wOPw==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00005" name="图片 100005"/>
                    <pic:cNvPicPr>
                      <a:picLocks noChangeAspect="1"/>
                    </pic:cNvPicPr>
                  </pic:nvPicPr>
                  <pic:blipFill>
                    <a:blip cstate="print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F995F5" w14:textId="77777777" w:rsidR="006D14F4">
      <w:pPr>
        <w:numPr>
          <w:ilvl w:val="0"/>
          <w:numId w:val="3"/>
        </w:numPr>
        <w:tabs>
          <w:tab w:pos="4873" w:val="left"/>
        </w:tabs>
        <w:spacing w:line="360" w:lineRule="auto"/>
        <w:jc w:val="left"/>
        <w:rPr>
          <w:color w:val="000000"/>
        </w:rPr>
      </w:pPr>
      <w:r>
        <w:rPr>
          <w:color w:val="000000"/>
          <w:position w:val="-10"/>
        </w:rPr>
        <w:object>
          <v:shape id="_x0000_i1026" o:ole="" style="width:11.25pt;height:16.5pt" type="#_x0000_t75">
            <v:imagedata o:title="" r:id="rId8"/>
          </v:shape>
          <o:OLEObject DrawAspect="Content" ObjectID="_1828082047" ProgID="Equation.3" ShapeID="_x0000_i1026" Type="Embed" r:id="rId9"/>
        </w:object>
      </w:r>
      <w:r w:rsidR="00AC6F83">
        <w:rPr>
          <w:rFonts w:ascii="宋体" w:hAnsi="宋体"/>
          <w:color w:val="000000"/>
        </w:rPr>
        <w:t>时刻手机速度最大</w:t>
      </w:r>
      <w:r w:rsidR="00AC6F83">
        <w:rPr>
          <w:rFonts w:ascii="宋体" w:hAnsi="宋体" w:hint="eastAsia"/>
          <w:color w:val="000000"/>
        </w:rPr>
        <w:t xml:space="preserve">             </w:t>
      </w:r>
      <w:r w:rsidR="00AC6F83">
        <w:rPr>
          <w:rFonts w:hint="eastAsia"/>
          <w:color w:val="000000"/>
        </w:rPr>
        <w:t>B</w:t>
      </w:r>
      <w:r w:rsidR="00AC6F83">
        <w:rPr>
          <w:color w:val="000000"/>
        </w:rPr>
        <w:t xml:space="preserve">. </w:t>
      </w:r>
      <w:r w:rsidR="00AC6F83">
        <w:rPr>
          <w:rFonts w:ascii="宋体" w:hAnsi="宋体"/>
          <w:color w:val="000000"/>
        </w:rPr>
        <w:t>与地面作用时间为</w:t>
      </w:r>
      <w:r>
        <w:rPr>
          <w:color w:val="000000"/>
          <w:position w:val="-12"/>
        </w:rPr>
        <w:object>
          <v:shape id="_x0000_i1027" o:ole="" style="width:27.75pt;height:18.75pt" type="#_x0000_t75">
            <v:imagedata o:title="" r:id="rId10"/>
          </v:shape>
          <o:OLEObject DrawAspect="Content" ObjectID="_1828082048" ProgID="Equation.3" ShapeID="_x0000_i1027" Type="Embed" r:id="rId11"/>
        </w:object>
      </w:r>
      <w:r w:rsidR="00AC6F83">
        <w:rPr>
          <w:color w:val="000000"/>
        </w:rPr>
        <w:tab/>
      </w:r>
    </w:p>
    <w:p w14:paraId="0CFA8D0E" w14:textId="77777777" w:rsidR="006D14F4">
      <w:pPr>
        <w:tabs>
          <w:tab w:pos="4873" w:val="left"/>
        </w:tabs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C</w:t>
      </w:r>
      <w:r>
        <w:rPr>
          <w:color w:val="000000"/>
        </w:rPr>
        <w:t xml:space="preserve">. </w:t>
      </w:r>
      <w:r>
        <w:rPr>
          <w:color w:val="000000"/>
          <w:position w:val="-10"/>
        </w:rPr>
        <w:object>
          <v:shape id="_x0000_i1028" o:ole="" style="width:9pt;height:16.5pt" type="#_x0000_t75">
            <v:imagedata o:title="" r:id="rId12"/>
          </v:shape>
          <o:OLEObject DrawAspect="Content" ObjectID="_1828082049" ProgID="Equation.3" ShapeID="_x0000_i1028" Type="Embed" r:id="rId13"/>
        </w:object>
      </w:r>
      <w:r>
        <w:rPr>
          <w:rFonts w:ascii="宋体" w:hAnsi="宋体"/>
          <w:color w:val="000000"/>
        </w:rPr>
        <w:t>时刻手机所受弹力最大</w:t>
      </w:r>
      <w:r>
        <w:rPr>
          <w:rFonts w:ascii="宋体" w:hAnsi="宋体" w:hint="eastAsia"/>
          <w:color w:val="000000"/>
        </w:rPr>
        <w:t xml:space="preserve">         </w:t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手机先</w:t>
      </w:r>
      <w:r>
        <w:rPr>
          <w:rFonts w:ascii="宋体" w:hAnsi="宋体" w:hint="eastAsia"/>
          <w:color w:val="000000"/>
        </w:rPr>
        <w:t>超</w:t>
      </w:r>
      <w:r>
        <w:rPr>
          <w:rFonts w:ascii="宋体" w:hAnsi="宋体"/>
          <w:color w:val="000000"/>
        </w:rPr>
        <w:t>重后</w:t>
      </w:r>
      <w:r>
        <w:rPr>
          <w:rFonts w:ascii="宋体" w:hAnsi="宋体" w:hint="eastAsia"/>
          <w:color w:val="000000"/>
        </w:rPr>
        <w:t>失</w:t>
      </w:r>
      <w:r>
        <w:rPr>
          <w:rFonts w:ascii="宋体" w:hAnsi="宋体"/>
          <w:color w:val="000000"/>
        </w:rPr>
        <w:t>重</w:t>
      </w:r>
    </w:p>
    <w:p w14:paraId="03021CA5" w14:textId="77777777" w:rsidP="008933CF" w:rsidR="006D14F4">
      <w:pPr>
        <w:spacing w:line="336" w:lineRule="auto"/>
        <w:jc w:val="left"/>
        <w:textAlignment w:val="center"/>
        <w:rPr>
          <w:color w:val="000000"/>
        </w:rPr>
      </w:pPr>
      <w:r>
        <w:rPr>
          <w:rFonts w:hint="eastAsia"/>
        </w:rPr>
        <w:t>4</w:t>
      </w:r>
      <w:r>
        <w:t>．</w:t>
      </w:r>
      <w:r>
        <w:rPr>
          <w:rFonts w:ascii="宋体" w:hAnsi="宋体"/>
          <w:color w:val="000000"/>
        </w:rPr>
        <w:t>《墨经》中记载古代建造房屋过程中，通过斜面提升重物，如图所示，</w:t>
      </w:r>
      <w:r>
        <w:rPr>
          <w:rFonts w:ascii="宋体" w:hAnsi="宋体" w:hint="eastAsia"/>
          <w:color w:val="000000"/>
        </w:rPr>
        <w:t>不可伸长的轻绳跨过光滑的定滑轮拴住重物，</w:t>
      </w:r>
      <w:r>
        <w:rPr>
          <w:rFonts w:ascii="宋体" w:hAnsi="宋体"/>
          <w:color w:val="000000"/>
        </w:rPr>
        <w:t>若斜面体</w:t>
      </w:r>
      <w:r>
        <w:rPr>
          <w:rFonts w:ascii="宋体" w:hAnsi="宋体" w:hint="eastAsia"/>
          <w:color w:val="000000"/>
        </w:rPr>
        <w:t>斜面</w:t>
      </w:r>
      <w:r>
        <w:rPr>
          <w:rFonts w:ascii="宋体" w:hAnsi="宋体"/>
          <w:color w:val="000000"/>
        </w:rPr>
        <w:t>光滑，在缓慢拉升重物的过程中</w:t>
      </w:r>
      <w:r>
        <w:rPr>
          <w:rFonts w:ascii="宋体" w:hAnsi="宋体" w:hint="eastAsia"/>
          <w:color w:val="000000"/>
        </w:rPr>
        <w:t>（未到滑轮正下方），斜面体始终静止，则</w:t>
      </w:r>
      <w:r>
        <w:rPr>
          <w:rFonts w:ascii="宋体" w:hAnsi="宋体"/>
          <w:color w:val="000000"/>
        </w:rPr>
        <w:t>（　　）</w:t>
      </w:r>
    </w:p>
    <w:p w14:paraId="03118F28" w14:textId="77777777" w:rsidP="008933CF" w:rsidR="006D14F4">
      <w:pPr>
        <w:spacing w:line="336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anchor allowOverlap="1" behindDoc="1" distB="0" distL="114300" distR="114300" distT="0" layoutInCell="1" locked="0" relativeHeight="251661312" simplePos="0">
            <wp:simplePos x="0" y="0"/>
            <wp:positionH relativeFrom="column">
              <wp:posOffset>3131820</wp:posOffset>
            </wp:positionH>
            <wp:positionV relativeFrom="paragraph">
              <wp:posOffset>-53340</wp:posOffset>
            </wp:positionV>
            <wp:extent cx="1457325" cy="971550"/>
            <wp:effectExtent b="3810" l="0" r="5715" t="0"/>
            <wp:wrapTight wrapText="bothSides">
              <wp:wrapPolygon>
                <wp:start x="0" y="0"/>
                <wp:lineTo x="0" y="21346"/>
                <wp:lineTo x="21459" y="21346"/>
                <wp:lineTo x="21459" y="0"/>
                <wp:lineTo x="0" y="0"/>
              </wp:wrapPolygon>
            </wp:wrapTight>
            <wp:docPr descr="学科网(www.zxxk.com)--教育资源门户，提供试卷、教案、课件、论文、素材以及各类教学资源下载，还有大量而丰富的教学相关资讯！ IunsaYjc9TTNAx1ODbqMbQ== sFEWKhKBlCHp2W+Da2wOPw==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IunsaYjc9TTNAx1ODbqMbQ==" id="1" name="图片 1"/>
                    <pic:cNvPicPr>
                      <a:picLocks noChangeAspect="1"/>
                    </pic:cNvPicPr>
                  </pic:nvPicPr>
                  <pic:blipFill>
                    <a:blip cstate="print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重物受到的支持力</w:t>
      </w:r>
      <w:r>
        <w:rPr>
          <w:rFonts w:ascii="宋体" w:hAnsi="宋体" w:hint="eastAsia"/>
          <w:color w:val="000000"/>
        </w:rPr>
        <w:t>增大</w:t>
      </w:r>
    </w:p>
    <w:p w14:paraId="53ADA143" w14:textId="77777777" w:rsidP="008933CF" w:rsidR="006D14F4">
      <w:pPr>
        <w:spacing w:line="336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重物受到的</w:t>
      </w:r>
      <w:r>
        <w:rPr>
          <w:rFonts w:ascii="宋体" w:hAnsi="宋体" w:hint="eastAsia"/>
          <w:color w:val="000000"/>
        </w:rPr>
        <w:t>拉</w:t>
      </w:r>
      <w:r>
        <w:rPr>
          <w:rFonts w:ascii="宋体" w:hAnsi="宋体"/>
          <w:color w:val="000000"/>
        </w:rPr>
        <w:t>力减小</w:t>
      </w:r>
    </w:p>
    <w:p w14:paraId="47106CDD" w14:textId="77777777" w:rsidP="008933CF" w:rsidR="006D14F4">
      <w:pPr>
        <w:spacing w:line="336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斜面受到地面的支持力不变</w:t>
      </w:r>
    </w:p>
    <w:p w14:paraId="5C2D3133" w14:textId="77777777" w:rsidP="008933CF" w:rsidR="006D14F4">
      <w:pPr>
        <w:spacing w:line="336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斜面受到地面的</w:t>
      </w:r>
      <w:r>
        <w:rPr>
          <w:rFonts w:ascii="宋体" w:hAnsi="宋体" w:hint="eastAsia"/>
          <w:color w:val="000000"/>
        </w:rPr>
        <w:t>摩擦力</w:t>
      </w:r>
      <w:r>
        <w:rPr>
          <w:rFonts w:ascii="宋体" w:hAnsi="宋体"/>
          <w:color w:val="000000"/>
        </w:rPr>
        <w:t>减小</w:t>
      </w:r>
    </w:p>
    <w:p w14:paraId="4CC56657" w14:textId="77777777" w:rsidP="008933CF" w:rsidR="006D14F4">
      <w:pPr>
        <w:spacing w:line="336" w:lineRule="auto"/>
        <w:jc w:val="left"/>
        <w:textAlignment w:val="center"/>
      </w:pPr>
      <w:r>
        <w:t>5</w:t>
      </w:r>
      <w:r>
        <w:t>．如图所示，长度相同的轻质细线</w:t>
      </w:r>
      <w:r>
        <w:object>
          <v:shape alt="eqId172722d11ea7e01411fa06dbb82f46ee" id="_x0000_i1029" o:ole="" style="width:12pt;height:15.75pt" type="#_x0000_t75">
            <v:imagedata o:title="eqId172722d11ea7e01411fa06dbb82f46ee" r:id="rId15"/>
          </v:shape>
          <o:OLEObject DrawAspect="Content" ObjectID="_1828082050" ProgID="Equation.DSMT4" ShapeID="_x0000_i1029" Type="Embed" r:id="rId16"/>
        </w:object>
      </w:r>
      <w:r>
        <w:t>和轻弹簧</w:t>
      </w:r>
      <w:r>
        <w:object>
          <v:shape alt="eqId87f93f4e10d9672fa6bd67243bc23d4a" id="_x0000_i1030" o:ole="" style="width:12pt;height:15pt" type="#_x0000_t75">
            <v:imagedata o:title="eqId87f93f4e10d9672fa6bd67243bc23d4a" r:id="rId17"/>
          </v:shape>
          <o:OLEObject DrawAspect="Content" ObjectID="_1828082051" ProgID="Equation.DSMT4" ShapeID="_x0000_i1030" Type="Embed" r:id="rId18"/>
        </w:object>
      </w:r>
      <w:r>
        <w:t>分别系有两个质量均为</w:t>
      </w:r>
      <w:r>
        <w:t>8kg</w:t>
      </w:r>
      <w:r>
        <w:t>的灯笼甲和乙，</w:t>
      </w:r>
      <w:r>
        <w:object>
          <v:shape alt="eqId172722d11ea7e01411fa06dbb82f46ee" id="_x0000_i1031" o:ole="" style="width:12pt;height:15.75pt" type="#_x0000_t75">
            <v:imagedata o:title="eqId172722d11ea7e01411fa06dbb82f46ee" r:id="rId15"/>
          </v:shape>
          <o:OLEObject DrawAspect="Content" ObjectID="_1828082052" ProgID="Equation.DSMT4" ShapeID="_x0000_i1031" Type="Embed" r:id="rId19"/>
        </w:object>
      </w:r>
      <w:r w:rsidR="004C14D3">
        <w:rPr>
          <w:rFonts w:hint="eastAsia"/>
        </w:rPr>
        <w:t>、</w:t>
      </w:r>
      <w:r>
        <w:object>
          <v:shape alt="eqId87f93f4e10d9672fa6bd67243bc23d4a" id="_x0000_i1032" o:ole="" style="width:12pt;height:15pt" type="#_x0000_t75">
            <v:imagedata o:title="eqId87f93f4e10d9672fa6bd67243bc23d4a" r:id="rId17"/>
          </v:shape>
          <o:OLEObject DrawAspect="Content" ObjectID="_1828082053" ProgID="Equation.DSMT4" ShapeID="_x0000_i1032" Type="Embed" r:id="rId20"/>
        </w:object>
      </w:r>
      <w:r>
        <w:t>的上端都系在天花板上，下端用轻质水平细线</w:t>
      </w:r>
      <w:r>
        <w:object>
          <v:shape alt="eqId9fbd49bf20f987c05b4d36e31549075c" id="_x0000_i1033" o:ole="" style="width:12pt;height:15.75pt" type="#_x0000_t75">
            <v:imagedata o:title="eqId9fbd49bf20f987c05b4d36e31549075c" r:id="rId21"/>
          </v:shape>
          <o:OLEObject DrawAspect="Content" ObjectID="_1828082054" ProgID="Equation.DSMT4" ShapeID="_x0000_i1033" Type="Embed" r:id="rId22"/>
        </w:object>
      </w:r>
      <w:r>
        <w:t>连接，使</w:t>
      </w:r>
      <w:r>
        <w:object>
          <v:shape alt="eqId172722d11ea7e01411fa06dbb82f46ee" id="_x0000_i1034" o:ole="" style="width:12pt;height:15.75pt" type="#_x0000_t75">
            <v:imagedata o:title="eqId172722d11ea7e01411fa06dbb82f46ee" r:id="rId15"/>
          </v:shape>
          <o:OLEObject DrawAspect="Content" ObjectID="_1828082055" ProgID="Equation.DSMT4" ShapeID="_x0000_i1034" Type="Embed" r:id="rId23"/>
        </w:object>
      </w:r>
      <w:r>
        <w:t>和</w:t>
      </w:r>
      <w:r>
        <w:object>
          <v:shape alt="eqId9fbd49bf20f987c05b4d36e31549075c" id="_x0000_i1035" o:ole="" style="width:12pt;height:15.75pt" type="#_x0000_t75">
            <v:imagedata o:title="eqId9fbd49bf20f987c05b4d36e31549075c" r:id="rId21"/>
          </v:shape>
          <o:OLEObject DrawAspect="Content" ObjectID="_1828082056" ProgID="Equation.DSMT4" ShapeID="_x0000_i1035" Type="Embed" r:id="rId24"/>
        </w:object>
      </w:r>
      <w:r>
        <w:t>与竖直方向的夹角都为</w:t>
      </w:r>
      <w:r>
        <w:object>
          <v:shape alt="eqId5fda5655ef480683a2d3b74f0b523439" id="_x0000_i1036" o:ole="" style="width:34.5pt;height:12pt" type="#_x0000_t75">
            <v:imagedata o:title="eqId5fda5655ef480683a2d3b74f0b523439" r:id="rId25"/>
          </v:shape>
          <o:OLEObject DrawAspect="Content" ObjectID="_1828082057" ProgID="Equation.DSMT4" ShapeID="_x0000_i1036" Type="Embed" r:id="rId26"/>
        </w:object>
      </w:r>
      <w:r>
        <w:t>，两个灯笼处于静止状态，不计空气阻力，将灯笼视为质点，</w:t>
      </w:r>
      <w:r>
        <w:object>
          <v:shape alt="eqId799edf593e3ba2b2372a83d9782be3a2" id="_x0000_i1037" o:ole="" style="width:49.5pt;height:15.75pt" type="#_x0000_t75">
            <v:imagedata o:title="eqId799edf593e3ba2b2372a83d9782be3a2" r:id="rId27"/>
          </v:shape>
          <o:OLEObject DrawAspect="Content" ObjectID="_1828082058" ProgID="Equation.DSMT4" ShapeID="_x0000_i1037" Type="Embed" r:id="rId28"/>
        </w:object>
      </w:r>
      <w:r>
        <w:t>。现将细线</w:t>
      </w:r>
      <w:r>
        <w:object>
          <v:shape alt="eqId9fbd49bf20f987c05b4d36e31549075c" id="_x0000_i1038" o:ole="" style="width:12pt;height:15.75pt" type="#_x0000_t75">
            <v:imagedata o:title="eqId9fbd49bf20f987c05b4d36e31549075c" r:id="rId21"/>
          </v:shape>
          <o:OLEObject DrawAspect="Content" ObjectID="_1828082059" ProgID="Equation.DSMT4" ShapeID="_x0000_i1038" Type="Embed" r:id="rId29"/>
        </w:object>
      </w:r>
      <w:r>
        <w:t>从中间剪断，则剪断瞬间以下说法正确的是（　　）</w:t>
      </w:r>
    </w:p>
    <w:p w14:paraId="4BF3F843" w14:textId="77777777" w:rsidP="008933CF" w:rsidR="006D14F4">
      <w:pPr>
        <w:spacing w:line="336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2238375" cy="1733550"/>
            <wp:effectExtent b="3810" l="0" r="1905" t="0"/>
            <wp:docPr descr="@@@f6d76768-677f-4cb5-92f5-dd0bf435cb1d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d76768-677f-4cb5-92f5-dd0bf435cb1d" id="100011" name="图片 100011"/>
                    <pic:cNvPicPr>
                      <a:picLocks noChangeAspect="1"/>
                    </pic:cNvPicPr>
                  </pic:nvPicPr>
                  <pic:blipFill>
                    <a:blip cstate="print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80851" w14:textId="77777777" w:rsidP="004C14D3" w:rsidR="006D14F4">
      <w:pPr>
        <w:spacing w:line="336" w:lineRule="auto"/>
        <w:jc w:val="left"/>
        <w:textAlignment w:val="center"/>
      </w:pPr>
      <w:r>
        <w:t>A</w:t>
      </w:r>
      <w:r>
        <w:t>．剪断绳瞬间甲中倾斜细线的拉力</w:t>
      </w:r>
      <w:r>
        <w:rPr>
          <w:rFonts w:hint="eastAsia"/>
        </w:rPr>
        <w:t>大小变</w:t>
      </w:r>
      <w:r>
        <w:t>为</w:t>
      </w:r>
      <w:r>
        <w:t>64N</w:t>
      </w:r>
    </w:p>
    <w:p w14:paraId="22B3ED6F" w14:textId="77777777" w:rsidP="004C14D3" w:rsidR="006D14F4">
      <w:pPr>
        <w:spacing w:line="336" w:lineRule="auto"/>
        <w:jc w:val="left"/>
        <w:textAlignment w:val="center"/>
      </w:pPr>
      <w:r>
        <w:t>B</w:t>
      </w:r>
      <w:r>
        <w:t>．剪断绳瞬间甲中倾斜细线与乙中弹簧的拉力之比为</w:t>
      </w:r>
      <w:r>
        <w:object>
          <v:shape alt="eqIdcf1c295fd10f4dcc21955ce39560b5c6" id="_x0000_i1039" o:ole="" style="width:15.75pt;height:12pt" type="#_x0000_t75">
            <v:imagedata o:title="eqIdcf1c295fd10f4dcc21955ce39560b5c6" r:id="rId31"/>
          </v:shape>
          <o:OLEObject DrawAspect="Content" ObjectID="_1828082060" ProgID="Equation.DSMT4" ShapeID="_x0000_i1039" Type="Embed" r:id="rId32"/>
        </w:object>
      </w:r>
    </w:p>
    <w:p w14:paraId="6BA88547" w14:textId="77777777" w:rsidP="004C14D3" w:rsidR="006D14F4">
      <w:pPr>
        <w:spacing w:line="336" w:lineRule="auto"/>
        <w:jc w:val="left"/>
        <w:textAlignment w:val="center"/>
      </w:pPr>
      <w:r>
        <w:t>C</w:t>
      </w:r>
      <w:r>
        <w:t>．图中甲的加速度大小为</w:t>
      </w:r>
      <w:r>
        <w:object>
          <v:shape alt="eqIde450a0d8aeb5eb142d60e2e7aab3fc76" id="_x0000_i1040" o:ole="" style="width:27pt;height:14.25pt" type="#_x0000_t75">
            <v:imagedata o:title="eqIde450a0d8aeb5eb142d60e2e7aab3fc76" r:id="rId33"/>
          </v:shape>
          <o:OLEObject DrawAspect="Content" ObjectID="_1828082061" ProgID="Equation.DSMT4" ShapeID="_x0000_i1040" Type="Embed" r:id="rId34"/>
        </w:object>
      </w:r>
      <w:r>
        <w:t>，方向水平向左</w:t>
      </w:r>
    </w:p>
    <w:p w14:paraId="3B0DD959" w14:textId="77777777" w:rsidP="004C14D3" w:rsidR="006D14F4">
      <w:pPr>
        <w:spacing w:line="336" w:lineRule="auto"/>
        <w:jc w:val="left"/>
        <w:textAlignment w:val="center"/>
      </w:pPr>
      <w:r>
        <w:t>D</w:t>
      </w:r>
      <w:r>
        <w:t>．图中乙的加速度大小为</w:t>
      </w:r>
      <w:r>
        <w:object>
          <v:shape alt="eqIde450a0d8aeb5eb142d60e2e7aab3fc76" id="_x0000_i1041" o:ole="" style="width:27pt;height:14.25pt" type="#_x0000_t75">
            <v:imagedata o:title="eqIde450a0d8aeb5eb142d60e2e7aab3fc76" r:id="rId33"/>
          </v:shape>
          <o:OLEObject DrawAspect="Content" ObjectID="_1828082062" ProgID="Equation.DSMT4" ShapeID="_x0000_i1041" Type="Embed" r:id="rId35"/>
        </w:object>
      </w:r>
      <w:r>
        <w:t>，方向水平向右</w:t>
      </w:r>
    </w:p>
    <w:p w14:paraId="1D57FC2F" w14:textId="77777777" w:rsidP="008933CF" w:rsidR="006D14F4">
      <w:pPr>
        <w:spacing w:line="336" w:lineRule="auto"/>
        <w:jc w:val="left"/>
        <w:textAlignment w:val="center"/>
      </w:pPr>
      <w:r>
        <w:rPr>
          <w:rFonts w:hint="eastAsia"/>
        </w:rPr>
        <w:t>6</w:t>
      </w:r>
      <w:r>
        <w:t>．如图所示，一根轻绳绕过固定在斜面顶端的定滑轮将小车与一货物相连，小车以速度</w:t>
      </w:r>
      <w:r>
        <w:object>
          <v:shape alt="eqIdbc13a607ac0c7f76d252d7cb1bb040fd" id="_x0000_i1042" o:ole="" style="width:7.5pt;height:9pt" type="#_x0000_t75">
            <v:imagedata o:title="eqIdbc13a607ac0c7f76d252d7cb1bb040fd" r:id="rId36"/>
          </v:shape>
          <o:OLEObject DrawAspect="Content" ObjectID="_1828082063" ProgID="Equation.DSMT4" ShapeID="_x0000_i1042" Type="Embed" r:id="rId37"/>
        </w:object>
      </w:r>
      <w:r>
        <w:t>向右运动，从而将货物从斜面的底端</w:t>
      </w:r>
      <w:r>
        <w:object>
          <v:shape alt="eqId5963abe8f421bd99a2aaa94831a951e9" id="_x0000_i1043" o:ole="" style="width:11.25pt;height:11.25pt" type="#_x0000_t75">
            <v:imagedata o:title="eqId5963abe8f421bd99a2aaa94831a951e9" r:id="rId38"/>
          </v:shape>
          <o:OLEObject DrawAspect="Content" ObjectID="_1828082064" ProgID="Equation.DSMT4" ShapeID="_x0000_i1043" Type="Embed" r:id="rId39"/>
        </w:object>
      </w:r>
      <w:r>
        <w:t>拉到顶端</w:t>
      </w:r>
      <w:r>
        <w:object>
          <v:shape alt="eqId7f9e8449aad35c5d840a3395ea86df6d" id="_x0000_i1044" o:ole="" style="width:9pt;height:11.25pt" type="#_x0000_t75">
            <v:imagedata o:title="eqId7f9e8449aad35c5d840a3395ea86df6d" r:id="rId40"/>
          </v:shape>
          <o:OLEObject DrawAspect="Content" ObjectID="_1828082065" ProgID="Equation.DSMT4" ShapeID="_x0000_i1044" Type="Embed" r:id="rId41"/>
        </w:object>
      </w:r>
      <w:r>
        <w:t>。已知斜面的倾角为</w:t>
      </w:r>
      <w:r>
        <w:object>
          <v:shape alt="eqId25f64fa38725c136504f723019a18dc5" id="_x0000_i1045" o:ole="" style="width:11.25pt;height:15pt" type="#_x0000_t75">
            <v:imagedata o:title="eqId25f64fa38725c136504f723019a18dc5" r:id="rId42"/>
          </v:shape>
          <o:OLEObject DrawAspect="Content" ObjectID="_1828082066" ProgID="Equation.DSMT4" ShapeID="_x0000_i1045" Type="Embed" r:id="rId43"/>
        </w:object>
      </w:r>
      <w:r>
        <w:t>，不</w:t>
      </w:r>
      <w:r>
        <w:rPr>
          <w:rFonts w:hint="eastAsia"/>
        </w:rPr>
        <w:t>计</w:t>
      </w:r>
      <w:r>
        <w:t>绳与定滑轮的摩擦。当某时刻轻绳与水平方向的夹角为</w:t>
      </w:r>
      <w:r>
        <w:object>
          <v:shape alt="eqIde93fa313adc4ac7608ba9449fd755212" id="_x0000_i1046" o:ole="" style="width:12pt;height:15pt" type="#_x0000_t75">
            <v:imagedata o:title="eqIde93fa313adc4ac7608ba9449fd755212" r:id="rId44"/>
          </v:shape>
          <o:OLEObject DrawAspect="Content" ObjectID="_1828082067" ProgID="Equation.DSMT4" ShapeID="_x0000_i1046" Type="Embed" r:id="rId45"/>
        </w:object>
      </w:r>
      <w:r>
        <w:t>时，</w:t>
      </w:r>
      <w:r>
        <w:rPr>
          <w:rFonts w:hint="eastAsia"/>
        </w:rPr>
        <w:t>货物的速度为</w:t>
      </w:r>
      <w:r>
        <w:t>（　　）</w:t>
      </w:r>
    </w:p>
    <w:p w14:paraId="53724A2D" w14:textId="77777777" w:rsidP="008933CF" w:rsidR="006D14F4">
      <w:pPr>
        <w:spacing w:line="336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2309495" cy="782320"/>
            <wp:effectExtent b="10160" l="0" r="6985" t="0"/>
            <wp:docPr descr="@@@510f51a0-4f0a-48dd-88b1-0ec0929931ff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10f51a0-4f0a-48dd-88b1-0ec0929931ff" id="100023" name="图片 100023"/>
                    <pic:cNvPicPr>
                      <a:picLocks noChangeAspect="1"/>
                    </pic:cNvPicPr>
                  </pic:nvPicPr>
                  <pic:blipFill>
                    <a:blip cstate="print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09495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4758A" w14:textId="77777777" w:rsidP="004C14D3" w:rsidR="006D14F4">
      <w:pPr>
        <w:spacing w:line="336" w:lineRule="auto"/>
        <w:jc w:val="left"/>
      </w:pPr>
      <w:r>
        <w:t>A</w:t>
      </w:r>
      <w:r>
        <w:t>．</w:t>
      </w:r>
      <w:r>
        <w:rPr>
          <w:position w:val="-10"/>
        </w:rPr>
        <w:object>
          <v:shape id="_x0000_i1047" o:ole="" style="width:37.5pt;height:16.5pt" type="#_x0000_t75">
            <v:imagedata o:title="" r:id="rId47"/>
          </v:shape>
          <o:OLEObject DrawAspect="Content" ObjectID="_1828082068" ProgID="Equation.3" ShapeID="_x0000_i1047" Type="Embed" r:id="rId48"/>
        </w:object>
      </w:r>
      <w:r>
        <w:rPr>
          <w:rFonts w:hint="eastAsia"/>
        </w:rPr>
        <w:t xml:space="preserve">    </w:t>
      </w:r>
      <w:r>
        <w:t>B</w:t>
      </w:r>
      <w:r>
        <w:t>．</w:t>
      </w:r>
      <w:r>
        <w:rPr>
          <w:position w:val="-10"/>
        </w:rPr>
        <w:object>
          <v:shape id="_x0000_i1048" o:ole="" style="width:36.75pt;height:16.5pt" type="#_x0000_t75">
            <v:imagedata o:title="" r:id="rId49"/>
          </v:shape>
          <o:OLEObject DrawAspect="Content" ObjectID="_1828082069" ProgID="Equation.3" ShapeID="_x0000_i1048" Type="Embed" r:id="rId50"/>
        </w:object>
      </w:r>
      <w:r>
        <w:rPr>
          <w:rFonts w:hint="eastAsia"/>
        </w:rPr>
        <w:t xml:space="preserve">  </w:t>
      </w:r>
      <w:r>
        <w:t>C</w:t>
      </w:r>
      <w:r>
        <w:t>．</w:t>
      </w:r>
      <w:r>
        <w:rPr>
          <w:position w:val="-30"/>
        </w:rPr>
        <w:object>
          <v:shape id="_x0000_i1049" o:ole="" style="width:33.75pt;height:34.5pt" type="#_x0000_t75">
            <v:imagedata o:title="" r:id="rId51"/>
          </v:shape>
          <o:OLEObject DrawAspect="Content" ObjectID="_1828082070" ProgID="Equation.3" ShapeID="_x0000_i1049" Type="Embed" r:id="rId52"/>
        </w:object>
      </w:r>
      <w:r>
        <w:rPr>
          <w:rFonts w:hint="eastAsia"/>
        </w:rPr>
        <w:t xml:space="preserve">    </w:t>
      </w:r>
      <w:r>
        <w:t>D</w:t>
      </w:r>
      <w:r>
        <w:t>．</w:t>
      </w:r>
      <w:r>
        <w:rPr>
          <w:position w:val="-30"/>
        </w:rPr>
        <w:object>
          <v:shape id="_x0000_i1050" o:ole="" style="width:34.5pt;height:34.5pt" type="#_x0000_t75">
            <v:imagedata o:title="" r:id="rId53"/>
          </v:shape>
          <o:OLEObject DrawAspect="Content" ObjectID="_1828082071" ProgID="Equation.3" ShapeID="_x0000_i1050" Type="Embed" r:id="rId54"/>
        </w:object>
      </w:r>
    </w:p>
    <w:p w14:paraId="746E1D20" w14:textId="77777777" w:rsidR="006D14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甲所示，劲度系数</w:t>
      </w:r>
      <w:r>
        <w:object>
          <v:shape alt="学科网(www.zxxk.com)--教育资源门户，提供试卷、教案、课件、论文、素材以及各类教学资源下载，还有大量而丰富的教学相关资讯！ sFEWKhKBlCHp2W+Da2wOPw==" id="_x0000_i1051" o:ole="" style="width:66.75pt;height:15pt" type="#_x0000_t75">
            <v:imagedata o:title="eqId914d4642f87197fc23c7ad33df8ec47b" r:id="rId55"/>
          </v:shape>
          <o:OLEObject DrawAspect="Content" ObjectID="_1828082072" ProgID="Equation.DSMT4" ShapeID="_x0000_i1051" Type="Embed" r:id="rId56"/>
        </w:object>
      </w:r>
      <w:r>
        <w:rPr>
          <w:rFonts w:ascii="宋体" w:hAnsi="宋体"/>
          <w:color w:val="000000"/>
        </w:rPr>
        <w:t>的轻弹簧，一端固定在倾角为</w:t>
      </w:r>
      <w:r>
        <w:object>
          <v:shape alt="学科网(www.zxxk.com)--教育资源门户，提供试卷、教案、课件、论文、素材以及各类教学资源下载，还有大量而丰富的教学相关资讯！ sFEWKhKBlCHp2W+Da2wOPw==" id="_x0000_i1052" o:ole="" style="width:38.25pt;height:14.25pt" type="#_x0000_t75">
            <v:imagedata o:title="eqId5fda5655ef480683a2d3b74f0b523439" r:id="rId25"/>
          </v:shape>
          <o:OLEObject DrawAspect="Content" ObjectID="_1828082073" ProgID="Equation.DSMT4" ShapeID="_x0000_i1052" Type="Embed" r:id="rId57"/>
        </w:object>
      </w:r>
      <w:r>
        <w:rPr>
          <w:rFonts w:ascii="宋体" w:hAnsi="宋体"/>
          <w:color w:val="000000"/>
        </w:rPr>
        <w:t>的带有挡板的光滑斜面体的底端，另一端和质量</w:t>
      </w:r>
      <w:r w:rsidR="004C14D3">
        <w:rPr>
          <w:rFonts w:ascii="宋体" w:hAnsi="宋体"/>
          <w:color w:val="000000"/>
        </w:rPr>
        <w:t>为</w:t>
      </w:r>
      <w:r>
        <w:rPr>
          <w:rFonts w:cs="Times New Roman" w:eastAsia="Times New Roman"/>
          <w:i/>
          <w:color w:val="000000"/>
        </w:rPr>
        <w:t>m</w:t>
      </w:r>
      <w:r>
        <w:rPr>
          <w:color w:val="000000"/>
          <w:vertAlign w:val="subscript"/>
        </w:rPr>
        <w:t>A</w:t>
      </w:r>
      <w:r>
        <w:rPr>
          <w:rFonts w:ascii="宋体" w:hAnsi="宋体"/>
          <w:color w:val="000000"/>
        </w:rPr>
        <w:t>的小物块</w:t>
      </w:r>
      <w:r>
        <w:rPr>
          <w:rFonts w:cs="Times New Roman" w:eastAsia="Times New Roman"/>
          <w:color w:val="000000"/>
        </w:rPr>
        <w:t>A</w:t>
      </w:r>
      <w:r>
        <w:rPr>
          <w:rFonts w:ascii="宋体" w:hAnsi="宋体"/>
          <w:color w:val="000000"/>
        </w:rPr>
        <w:t>相连，质量为</w:t>
      </w:r>
      <w:r>
        <w:rPr>
          <w:rFonts w:cs="Times New Roman" w:eastAsia="Times New Roman"/>
          <w:i/>
          <w:color w:val="000000"/>
        </w:rPr>
        <w:t>m</w:t>
      </w:r>
      <w:r>
        <w:rPr>
          <w:color w:val="000000"/>
          <w:vertAlign w:val="subscript"/>
        </w:rPr>
        <w:t>B</w:t>
      </w:r>
      <w:r>
        <w:rPr>
          <w:rFonts w:ascii="宋体" w:hAnsi="宋体"/>
          <w:color w:val="000000"/>
        </w:rPr>
        <w:t>的物块</w:t>
      </w:r>
      <w:r>
        <w:rPr>
          <w:rFonts w:cs="Times New Roman" w:eastAsia="Times New Roman"/>
          <w:color w:val="000000"/>
        </w:rPr>
        <w:t>B</w:t>
      </w:r>
      <w:r>
        <w:rPr>
          <w:rFonts w:ascii="宋体" w:hAnsi="宋体"/>
          <w:color w:val="000000"/>
        </w:rPr>
        <w:t>紧靠</w:t>
      </w:r>
      <w:r>
        <w:rPr>
          <w:rFonts w:cs="Times New Roman" w:eastAsia="Times New Roman"/>
          <w:color w:val="000000"/>
        </w:rPr>
        <w:t>A</w:t>
      </w:r>
      <w:r>
        <w:rPr>
          <w:rFonts w:ascii="宋体" w:hAnsi="宋体"/>
          <w:color w:val="000000"/>
        </w:rPr>
        <w:t>一起静止。现用水平推力使斜面体以加速度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向左匀加速运动，稳定后弹簧的形变量大小为</w:t>
      </w:r>
      <w:r>
        <w:rPr>
          <w:rFonts w:cs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。在不同推力作用下，稳定时形变量大小</w:t>
      </w:r>
      <w:r>
        <w:rPr>
          <w:rFonts w:cs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随加速度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变化如图乙所示。弹簧始终在弹性限度内，不计空气阻力，取重力加速度</w:t>
      </w:r>
      <w:r>
        <w:object>
          <v:shape alt="学科网(www.zxxk.com)--教育资源门户，提供试卷、教案、课件、论文、素材以及各类教学资源下载，还有大量而丰富的教学相关资讯！ sFEWKhKBlCHp2W+Da2wOPw==" id="_x0000_i1053" o:ole="" style="width:199.5pt;height:18.75pt" type="#_x0000_t75">
            <v:imagedata o:title="" r:id="rId58"/>
          </v:shape>
          <o:OLEObject DrawAspect="Content" ObjectID="_1828082074" ProgID="Equation.DSMT4" ShapeID="_x0000_i1053" Type="Embed" r:id="rId59"/>
        </w:object>
      </w:r>
      <w:r>
        <w:rPr>
          <w:rFonts w:ascii="宋体" w:hAnsi="宋体"/>
          <w:color w:val="000000"/>
        </w:rPr>
        <w:t>下列说法正确的是（　　）</w:t>
      </w:r>
    </w:p>
    <w:p w14:paraId="3F604757" w14:textId="77777777" w:rsidR="006D14F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B="0" distL="114300" distR="114300" distT="0">
            <wp:extent cx="4676775" cy="1619250"/>
            <wp:effectExtent b="11430" l="0" r="1905" t="0"/>
            <wp:docPr descr="学科网(www.zxxk.com)--教育资源门户，提供试卷、教案、课件、论文、素材以及各类教学资源下载，还有大量而丰富的教学相关资讯！ sFEWKhKBlCHp2W+Da2wOPw==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" id="100017" name="图片 100017"/>
                    <pic:cNvPicPr>
                      <a:picLocks noChangeAspect="1"/>
                    </pic:cNvPicPr>
                  </pic:nvPicPr>
                  <pic:blipFill>
                    <a:blip cstate="print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DB20A" w14:textId="77777777" w:rsidR="006D14F4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A. </w:t>
      </w:r>
      <w:r>
        <w:rPr>
          <w:position w:val="-12"/>
        </w:rPr>
        <w:object>
          <v:shape id="_x0000_i1054" o:ole="" style="width:1in;height:19.5pt" type="#_x0000_t75">
            <v:imagedata o:title="" r:id="rId61"/>
          </v:shape>
          <o:OLEObject DrawAspect="Content" ObjectID="_1828082075" ProgID="Equation.3" ShapeID="_x0000_i1054" Type="Embed" r:id="rId62"/>
        </w:object>
      </w:r>
    </w:p>
    <w:p w14:paraId="1BC416E1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sFEWKhKBlCHp2W+Da2wOPw==" id="_x0000_i1055" o:ole="" style="width:48.75pt;height:18.75pt" type="#_x0000_t75">
            <v:imagedata o:title="eqId845ff7ab7bb8b590aae08bdfc363f298" r:id="rId63"/>
          </v:shape>
          <o:OLEObject DrawAspect="Content" ObjectID="_1828082076" ProgID="Equation.DSMT4" ShapeID="_x0000_i1055" Type="Embed" r:id="rId64"/>
        </w:object>
      </w:r>
    </w:p>
    <w:p w14:paraId="4CAE8948" w14:textId="77777777" w:rsidR="006D1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sFEWKhKBlCHp2W+Da2wOPw==" id="_x0000_i1056" o:ole="" style="width:31.5pt;height:18.75pt" type="#_x0000_t75">
            <v:imagedata o:title="eqId5a302eda25ef93bbdb2d2b7e57083cca" r:id="rId65"/>
          </v:shape>
          <o:OLEObject DrawAspect="Content" ObjectID="_1828082077" ProgID="Equation.DSMT4" ShapeID="_x0000_i1056" Type="Embed" r:id="rId66"/>
        </w:object>
      </w:r>
      <w:r>
        <w:rPr>
          <w:rFonts w:ascii="宋体" w:hAnsi="宋体"/>
          <w:color w:val="000000"/>
        </w:rPr>
        <w:t>，稳定时</w:t>
      </w:r>
      <w:r>
        <w:rPr>
          <w:rFonts w:cs="Times New Roman" w:eastAsia="Times New Roman"/>
          <w:color w:val="000000"/>
        </w:rPr>
        <w:t>A</w:t>
      </w:r>
      <w:r>
        <w:rPr>
          <w:rFonts w:ascii="宋体" w:hAnsi="宋体"/>
          <w:color w:val="000000"/>
        </w:rPr>
        <w:t>对斜面的压力大小为</w:t>
      </w:r>
      <w:r>
        <w:rPr>
          <w:rFonts w:cs="Times New Roman" w:eastAsia="Times New Roman"/>
          <w:color w:val="000000"/>
        </w:rPr>
        <w:t>12.5N</w:t>
      </w:r>
    </w:p>
    <w:p w14:paraId="5ED57D4D" w14:textId="77777777" w:rsidR="006D14F4">
      <w:pPr>
        <w:spacing w:line="360" w:lineRule="auto"/>
        <w:jc w:val="left"/>
        <w:textAlignment w:val="center"/>
        <w:rPr>
          <w:rFonts w:cs="Times New Roman" w:eastAsia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sFEWKhKBlCHp2W+Da2wOPw==" id="_x0000_i1057" o:ole="" style="width:45.75pt;height:18.75pt" type="#_x0000_t75">
            <v:imagedata o:title="eqId75496db0543d6df08ac1487188e22bb0" r:id="rId67"/>
          </v:shape>
          <o:OLEObject DrawAspect="Content" ObjectID="_1828082078" ProgID="Equation.DSMT4" ShapeID="_x0000_i1057" Type="Embed" r:id="rId68"/>
        </w:object>
      </w:r>
      <w:r>
        <w:rPr>
          <w:rFonts w:ascii="宋体" w:hAnsi="宋体"/>
          <w:color w:val="000000"/>
        </w:rPr>
        <w:t>，稳定时</w:t>
      </w:r>
      <w:r>
        <w:rPr>
          <w:rFonts w:cs="Times New Roman" w:eastAsia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cs="Times New Roman" w:eastAsia="Times New Roman"/>
          <w:color w:val="000000"/>
        </w:rPr>
        <w:t>B</w:t>
      </w:r>
      <w:r>
        <w:rPr>
          <w:rFonts w:ascii="宋体" w:hAnsi="宋体"/>
          <w:color w:val="000000"/>
        </w:rPr>
        <w:t>间弹力大小为</w:t>
      </w:r>
      <w:r>
        <w:rPr>
          <w:rFonts w:ascii="宋体" w:hAnsi="宋体" w:hint="eastAsia"/>
          <w:color w:val="000000"/>
        </w:rPr>
        <w:t>10</w:t>
      </w:r>
      <w:r>
        <w:rPr>
          <w:rFonts w:cs="Times New Roman" w:eastAsia="Times New Roman"/>
          <w:color w:val="000000"/>
        </w:rPr>
        <w:t>N</w:t>
      </w:r>
    </w:p>
    <w:p w14:paraId="3F34CD43" w14:textId="77777777" w:rsidR="006D14F4">
      <w:pPr>
        <w:spacing w:line="360" w:lineRule="auto"/>
        <w:jc w:val="left"/>
        <w:textAlignment w:val="center"/>
      </w:pPr>
      <w:r>
        <w:rPr>
          <w:color w:val="000000"/>
        </w:rPr>
        <w:t xml:space="preserve">8. </w:t>
      </w:r>
      <w:r>
        <w:t>端午赛龙舟是中华民族的传统</w:t>
      </w:r>
      <w:r>
        <w:rPr>
          <w:rFonts w:hint="eastAsia"/>
        </w:rPr>
        <w:t>民俗活动</w:t>
      </w:r>
      <w:r>
        <w:t>。已知河宽</w:t>
      </w:r>
      <w:r>
        <w:object>
          <v:shape alt="eqId4f46fb030f5e08c1fc8dc28edc190aee" id="_x0000_i1058" o:ole="" style="width:42.75pt;height:12.75pt" type="#_x0000_t75">
            <v:imagedata o:title="eqId4f46fb030f5e08c1fc8dc28edc190aee" r:id="rId69"/>
          </v:shape>
          <o:OLEObject DrawAspect="Content" ObjectID="_1828082079" ProgID="Equation.DSMT4" ShapeID="_x0000_i1058" Type="Embed" r:id="rId70"/>
        </w:object>
      </w:r>
      <w:r>
        <w:t>，龙舟在静水中划行的速率为</w:t>
      </w:r>
      <w:r>
        <w:object>
          <v:shape alt="eqIdbb1c29a0ce62cc68b5bf4dc0f8691932" id="_x0000_i1059" o:ole="" style="width:42.75pt;height:12.75pt" type="#_x0000_t75">
            <v:imagedata o:title="eqIdbb1c29a0ce62cc68b5bf4dc0f8691932" r:id="rId71"/>
          </v:shape>
          <o:OLEObject DrawAspect="Content" ObjectID="_1828082080" ProgID="Equation.DSMT4" ShapeID="_x0000_i1059" Type="Embed" r:id="rId72"/>
        </w:object>
      </w:r>
      <w:r>
        <w:t>，河水的流速</w:t>
      </w:r>
      <w:r>
        <w:object>
          <v:shape alt="eqId8f13b1f32b017808595ede26e351354f" id="_x0000_i1060" o:ole="" style="width:41.25pt;height:12.75pt" type="#_x0000_t75">
            <v:imagedata o:title="eqId8f13b1f32b017808595ede26e351354f" r:id="rId73"/>
          </v:shape>
          <o:OLEObject DrawAspect="Content" ObjectID="_1828082081" ProgID="Equation.DSMT4" ShapeID="_x0000_i1060" Type="Embed" r:id="rId74"/>
        </w:object>
      </w:r>
      <w:r>
        <w:t>，下列说法正确的是（　　）</w:t>
      </w:r>
    </w:p>
    <w:p w14:paraId="67B35875" w14:textId="77777777" w:rsidR="006D14F4">
      <w:pPr>
        <w:spacing w:line="360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4019550" cy="1266825"/>
            <wp:effectExtent b="13335" l="0" r="3810" t="0"/>
            <wp:docPr descr="@@@fe856dda-41c7-4bcd-ba33-d3babd0a968d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e856dda-41c7-4bcd-ba33-d3babd0a968d" id="100021" name="图片 100021"/>
                    <pic:cNvPicPr>
                      <a:picLocks noChangeAspect="1"/>
                    </pic:cNvPicPr>
                  </pic:nvPicPr>
                  <pic:blipFill>
                    <a:blip cstate="print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56787" w14:textId="77777777" w:rsidP="004C14D3" w:rsidR="006D14F4">
      <w:pPr>
        <w:spacing w:line="360" w:lineRule="auto"/>
        <w:jc w:val="left"/>
        <w:textAlignment w:val="center"/>
      </w:pPr>
      <w:r>
        <w:t>A</w:t>
      </w:r>
      <w:r>
        <w:t>．当龙舟的舟头由</w:t>
      </w:r>
      <w:r>
        <w:object>
          <v:shape alt="eqId5963abe8f421bd99a2aaa94831a951e9" id="_x0000_i1061" o:ole="" style="width:11.25pt;height:11.25pt" type="#_x0000_t75">
            <v:imagedata o:title="eqId5963abe8f421bd99a2aaa94831a951e9" r:id="rId38"/>
          </v:shape>
          <o:OLEObject DrawAspect="Content" ObjectID="_1828082082" ProgID="Equation.DSMT4" ShapeID="_x0000_i1061" Type="Embed" r:id="rId76"/>
        </w:object>
      </w:r>
      <w:r>
        <w:t>点指向</w:t>
      </w:r>
      <w:r>
        <w:object>
          <v:shape alt="eqId7f9e8449aad35c5d840a3395ea86df6d" id="_x0000_i1062" o:ole="" style="width:9pt;height:11.25pt" type="#_x0000_t75">
            <v:imagedata o:title="eqId7f9e8449aad35c5d840a3395ea86df6d" r:id="rId40"/>
          </v:shape>
          <o:OLEObject DrawAspect="Content" ObjectID="_1828082083" ProgID="Equation.DSMT4" ShapeID="_x0000_i1062" Type="Embed" r:id="rId77"/>
        </w:object>
      </w:r>
      <w:r>
        <w:t>点时，龙舟可以从</w:t>
      </w:r>
      <w:r>
        <w:object>
          <v:shape alt="eqId5963abe8f421bd99a2aaa94831a951e9" id="_x0000_i1063" o:ole="" style="width:11.25pt;height:11.25pt" type="#_x0000_t75">
            <v:imagedata o:title="eqId5963abe8f421bd99a2aaa94831a951e9" r:id="rId38"/>
          </v:shape>
          <o:OLEObject DrawAspect="Content" ObjectID="_1828082084" ProgID="Equation.DSMT4" ShapeID="_x0000_i1063" Type="Embed" r:id="rId78"/>
        </w:object>
      </w:r>
      <w:r>
        <w:t>点沿直线</w:t>
      </w:r>
      <w:r>
        <w:object>
          <v:shape alt="eqIdf52a58fbaf4fea03567e88a9f0f6e37e" id="_x0000_i1064" o:ole="" style="width:16.5pt;height:12pt" type="#_x0000_t75">
            <v:imagedata o:title="eqIdf52a58fbaf4fea03567e88a9f0f6e37e" r:id="rId79"/>
          </v:shape>
          <o:OLEObject DrawAspect="Content" ObjectID="_1828082085" ProgID="Equation.DSMT4" ShapeID="_x0000_i1064" Type="Embed" r:id="rId80"/>
        </w:object>
      </w:r>
      <w:r>
        <w:t>到达</w:t>
      </w:r>
      <w:r>
        <w:object>
          <v:shape alt="eqId7f9e8449aad35c5d840a3395ea86df6d" id="_x0000_i1065" o:ole="" style="width:9pt;height:11.25pt" type="#_x0000_t75">
            <v:imagedata o:title="eqId7f9e8449aad35c5d840a3395ea86df6d" r:id="rId40"/>
          </v:shape>
          <o:OLEObject DrawAspect="Content" ObjectID="_1828082086" ProgID="Equation.DSMT4" ShapeID="_x0000_i1065" Type="Embed" r:id="rId81"/>
        </w:object>
      </w:r>
      <w:r>
        <w:t>点</w:t>
      </w:r>
    </w:p>
    <w:p w14:paraId="75719CE0" w14:textId="77777777" w:rsidP="004C14D3" w:rsidR="006D14F4">
      <w:pPr>
        <w:spacing w:line="360" w:lineRule="auto"/>
        <w:jc w:val="left"/>
        <w:textAlignment w:val="center"/>
      </w:pPr>
      <w:r>
        <w:t>B</w:t>
      </w:r>
      <w:r>
        <w:t>．该龙舟渡河所用时间最少为</w:t>
      </w:r>
      <w:r>
        <w:object>
          <v:shape alt="eqId6c9f5b0481869bd5befe1d112797b87d" id="_x0000_i1066" o:ole="" style="width:16.5pt;height:12pt" type="#_x0000_t75">
            <v:imagedata o:title="eqId6c9f5b0481869bd5befe1d112797b87d" r:id="rId82"/>
          </v:shape>
          <o:OLEObject DrawAspect="Content" ObjectID="_1828082087" ProgID="Equation.DSMT4" ShapeID="_x0000_i1066" Type="Embed" r:id="rId83"/>
        </w:object>
      </w:r>
    </w:p>
    <w:p w14:paraId="229C40BA" w14:textId="77777777" w:rsidP="004C14D3" w:rsidR="006D14F4">
      <w:pPr>
        <w:spacing w:line="360" w:lineRule="auto"/>
        <w:jc w:val="left"/>
        <w:textAlignment w:val="center"/>
      </w:pPr>
      <w:r>
        <w:t>C</w:t>
      </w:r>
      <w:r>
        <w:t>．该龙舟以最短距离渡河通过的位移为</w:t>
      </w:r>
      <w:r>
        <w:object>
          <v:shape alt="eqIdf631cfdf4666db95beb923072ced8d95" id="_x0000_i1067" o:ole="" style="width:27pt;height:12pt" type="#_x0000_t75">
            <v:imagedata o:title="eqIdf631cfdf4666db95beb923072ced8d95" r:id="rId84"/>
          </v:shape>
          <o:OLEObject DrawAspect="Content" ObjectID="_1828082088" ProgID="Equation.DSMT4" ShapeID="_x0000_i1067" Type="Embed" r:id="rId85"/>
        </w:object>
      </w:r>
    </w:p>
    <w:p w14:paraId="5F6BE314" w14:textId="77777777" w:rsidP="004C14D3" w:rsidR="006D14F4">
      <w:pPr>
        <w:spacing w:line="360" w:lineRule="auto"/>
        <w:jc w:val="left"/>
        <w:textAlignment w:val="center"/>
      </w:pPr>
      <w:r>
        <w:t>D</w:t>
      </w:r>
      <w:r>
        <w:t>．该龙舟从</w:t>
      </w:r>
      <w:r>
        <w:object>
          <v:shape alt="eqIdc5db41a1f31d6baee7c69990811edb9f" id="_x0000_i1068" o:ole="" style="width:11.25pt;height:12pt" type="#_x0000_t75">
            <v:imagedata o:title="eqIdc5db41a1f31d6baee7c69990811edb9f" r:id="rId86"/>
          </v:shape>
          <o:OLEObject DrawAspect="Content" ObjectID="_1828082089" ProgID="Equation.DSMT4" ShapeID="_x0000_i1068" Type="Embed" r:id="rId87"/>
        </w:object>
      </w:r>
      <w:r>
        <w:t>点开始运动，不可能沿垂直河岸的航线抵达对岸</w:t>
      </w:r>
      <w:r>
        <w:object>
          <v:shape alt="eqId7f9e8449aad35c5d840a3395ea86df6d" id="_x0000_i1069" o:ole="" style="width:9pt;height:11.25pt" type="#_x0000_t75">
            <v:imagedata o:title="eqId7f9e8449aad35c5d840a3395ea86df6d" r:id="rId40"/>
          </v:shape>
          <o:OLEObject DrawAspect="Content" ObjectID="_1828082090" ProgID="Equation.DSMT4" ShapeID="_x0000_i1069" Type="Embed" r:id="rId88"/>
        </w:object>
      </w:r>
      <w:r>
        <w:t>点</w:t>
      </w:r>
    </w:p>
    <w:p w14:paraId="48F3695B" w14:textId="77777777" w:rsidR="006D14F4">
      <w:pPr>
        <w:spacing w:line="360" w:lineRule="auto"/>
        <w:textAlignment w:val="center"/>
        <w:rPr>
          <w:color w:val="000000"/>
        </w:rPr>
      </w:pPr>
    </w:p>
    <w:p w14:paraId="3D1DA1E6" w14:textId="77777777" w:rsidR="006D14F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</w:rPr>
        <w:t>9.</w:t>
      </w:r>
      <w:r>
        <w:rPr>
          <w:rFonts w:ascii="宋体" w:hAnsi="宋体"/>
          <w:color w:val="000000"/>
        </w:rPr>
        <w:t>如图所示，在建筑工地，建筑工人用两手对称水平施力将两长方体水泥制品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夹紧，并竖直向上匀速搬起，其中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质量为</w:t>
      </w:r>
      <w:r>
        <w:rPr>
          <w:rFonts w:cs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的质量为</w:t>
      </w:r>
      <w:r>
        <w:rPr>
          <w:rFonts w:cs="Times New Roman" w:eastAsia="Times New Roman"/>
          <w:color w:val="000000"/>
        </w:rPr>
        <w:t>2</w:t>
      </w:r>
      <w:r>
        <w:rPr>
          <w:rFonts w:cs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，水平作用力足够大，两水泥制品始终相对静止并与两手间摩擦力相同。重力加速度为</w:t>
      </w:r>
      <w:r>
        <w:rPr>
          <w:rFonts w:cs="Times New Roman" w:eastAsia="Times New Roman"/>
          <w:i/>
          <w:color w:val="000000"/>
        </w:rPr>
        <w:t>g</w:t>
      </w:r>
      <w:r>
        <w:rPr>
          <w:rFonts w:ascii="宋体" w:hAnsi="宋体"/>
          <w:color w:val="000000"/>
        </w:rPr>
        <w:t>。在此过程中，关于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摩擦力方向和大小说法正确的是（　　）</w:t>
      </w:r>
    </w:p>
    <w:p w14:paraId="34D8C63A" w14:textId="77777777" w:rsidR="006D14F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B="0" distL="114300" distR="114300" distT="0">
            <wp:extent cx="2124075" cy="1019175"/>
            <wp:effectExtent b="1905" l="0" r="9525" t="0"/>
            <wp:docPr descr="学科网(www.zxxk.com)--教育资源门户，提供试卷、教案、课件、论文、素材以及各类教学资源下载，还有大量而丰富的教学相关资讯！ IunsaYjc9TTNAx1ODbqMbQ== sFEWKhKBlCHp2W+Da2wOPw==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IunsaYjc9TTNAx1ODbqMbQ==" id="2" name="图片 2"/>
                    <pic:cNvPicPr>
                      <a:picLocks noChangeAspect="1"/>
                    </pic:cNvPicPr>
                  </pic:nvPicPr>
                  <pic:blipFill>
                    <a:blip cstate="print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97875" w14:textId="77777777" w:rsidR="006D14F4"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摩擦力竖直向上</w:t>
      </w:r>
      <w:r>
        <w:rPr>
          <w:color w:val="000000"/>
        </w:rPr>
        <w:tab/>
        <w:t xml:space="preserve">B. 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摩擦力竖直向下</w:t>
      </w:r>
    </w:p>
    <w:p w14:paraId="66CF1517" w14:textId="77777777" w:rsidR="006D14F4"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摩擦力大小为</w:t>
      </w:r>
      <w:r>
        <w:object>
          <v:shape alt="学科网(www.zxxk.com)--教育资源门户，提供试卷、教案、课件、论文、素材以及各类教学资源下载，还有大量而丰富的教学相关资讯！ IunsaYjc9TTNAx1ODbqMbQ== sFEWKhKBlCHp2W+Da2wOPw==" id="_x0000_i1070" o:ole="" style="width:29.45pt;height:31.1pt" type="#_x0000_t75">
            <v:imagedata o:title="eqId381a6397c08fb494da3601d44ee08613" r:id="rId90"/>
          </v:shape>
          <o:OLEObject DrawAspect="Content" ObjectID="_1828082091" ProgID="Equation.DSMT4" ShapeID="_x0000_i1070" Type="Embed" r:id="rId91"/>
        </w:object>
      </w:r>
      <w:r>
        <w:rPr>
          <w:color w:val="000000"/>
        </w:rPr>
        <w:tab/>
        <w:t xml:space="preserve">D. </w:t>
      </w:r>
      <w:r>
        <w:rPr>
          <w:rFonts w:cs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对</w:t>
      </w:r>
      <w:r>
        <w:rPr>
          <w:rFonts w:cs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摩擦力大小为</w:t>
      </w:r>
      <w:r>
        <w:object>
          <v:shape alt="学科网(www.zxxk.com)--教育资源门户，提供试卷、教案、课件、论文、素材以及各类教学资源下载，还有大量而丰富的教学相关资讯！ IunsaYjc9TTNAx1ODbqMbQ== sFEWKhKBlCHp2W+Da2wOPw==" id="_x0000_i1071" o:ole="" style="width:29.45pt;height:31.1pt" type="#_x0000_t75">
            <v:imagedata o:title="eqId216f7c9bbf672fb09af056f1eda515e2" r:id="rId92"/>
          </v:shape>
          <o:OLEObject DrawAspect="Content" ObjectID="_1828082092" ProgID="Equation.DSMT4" ShapeID="_x0000_i1071" Type="Embed" r:id="rId93"/>
        </w:object>
      </w:r>
    </w:p>
    <w:p w14:paraId="31690579" w14:textId="77777777" w:rsidR="00A30CD6">
      <w:r>
        <w:rPr>
          <w:noProof/>
        </w:rPr>
        <w:pict>
          <v:group coordorigin="6496,7857" coordsize="4841,945" id="_x0000_s1072" style="width:242.05pt;height:47.25pt;margin-top:73.45pt;margin-left:237.15pt;position:absolute;z-index:-251653120">
            <v:shape alt="@@@ed4a80c0-53c1-4854-8a25-eb22e41f8d85" id="_x0000_s1073" style="width:4698;height:945;left:6496;position:absolute;top:7857" type="#_x0000_t75">
              <v:imagedata o:title="" r:id="rId94"/>
            </v:shape>
            <v:shapetype coordsize="21600,21600" id="_x0000_t202" o:spt="202" path="m,l,21600r21600,l21600,xe">
              <v:stroke joinstyle="miter"/>
              <v:path gradientshapeok="t" o:connecttype="rect"/>
            </v:shapetype>
            <v:shape fillcolor="white" id="文本框 2" o:spid="_x0000_s1074" strokecolor="white" strokeweight="0.5pt" style="width:2064;height:552;left:9273;position:absolute;top:8129" type="#_x0000_t202">
              <v:stroke joinstyle="round"/>
              <v:textbox>
                <w:txbxContent>
                  <w:p w14:paraId="5F1955C6" w14:textId="77777777" w:rsidP="00A30CD6" w:rsidR="00A30CD6"/>
                </w:txbxContent>
              </v:textbox>
            </v:shape>
          </v:group>
        </w:pict>
      </w:r>
      <w:r w:rsidR="00AC6F83">
        <w:rPr>
          <w:rFonts w:cs="Times New Roman"/>
        </w:rPr>
        <w:t>10.</w:t>
      </w:r>
      <w:r w:rsidR="00AC6F83">
        <w:rPr>
          <w:rFonts w:hint="eastAsia"/>
        </w:rPr>
        <w:t>如图所示，长度为</w:t>
      </w:r>
      <w:r>
        <w:rPr>
          <w:rFonts w:hint="eastAsia"/>
          <w:position w:val="-6"/>
        </w:rPr>
        <w:object>
          <v:shape id="_x0000_i1075" o:ole="" style="width:15.8pt;height:14.2pt" type="#_x0000_t75">
            <v:imagedata o:title="" r:id="rId95"/>
          </v:shape>
          <o:OLEObject DrawAspect="Content" ObjectID="_1828082093" ProgID="Equation.3" ShapeID="_x0000_i1075" Type="Embed" r:id="rId96"/>
        </w:object>
      </w:r>
      <w:r w:rsidR="00AC6F83">
        <w:rPr>
          <w:rFonts w:hint="eastAsia"/>
        </w:rPr>
        <w:t>质量为</w:t>
      </w:r>
      <w:r w:rsidR="00AC6F83">
        <w:rPr>
          <w:rFonts w:hint="eastAsia"/>
        </w:rPr>
        <w:t>1</w:t>
      </w:r>
      <w:r w:rsidR="00AC6F83">
        <w:t>kg</w:t>
      </w:r>
      <w:r w:rsidR="00AC6F83">
        <w:rPr>
          <w:rFonts w:hint="eastAsia"/>
        </w:rPr>
        <w:t>的</w:t>
      </w:r>
      <w:r w:rsidR="00AC6F83">
        <w:rPr>
          <w:rFonts w:hint="eastAsia"/>
        </w:rPr>
        <w:t>3</w:t>
      </w:r>
      <w:r w:rsidR="00AC6F83">
        <w:rPr>
          <w:rFonts w:hint="eastAsia"/>
        </w:rPr>
        <w:t>个木板紧挨着静止在水平面上，现有一质量为</w:t>
      </w:r>
      <w:r w:rsidR="00AC6F83">
        <w:rPr>
          <w:rFonts w:hint="eastAsia"/>
        </w:rPr>
        <w:t>3</w:t>
      </w:r>
      <w:r w:rsidR="00AC6F83">
        <w:t>kg</w:t>
      </w:r>
      <w:r w:rsidR="00AC6F83">
        <w:rPr>
          <w:rFonts w:hint="eastAsia"/>
        </w:rPr>
        <w:t>可视为质点的小物块以初速度</w:t>
      </w:r>
      <w:r>
        <w:rPr>
          <w:rFonts w:hint="eastAsia"/>
          <w:position w:val="-12"/>
        </w:rPr>
        <w:object>
          <v:shape id="_x0000_i1076" o:ole="" style="width:62.2pt;height:20.2pt" type="#_x0000_t75">
            <v:imagedata o:title="" r:id="rId97"/>
          </v:shape>
          <o:OLEObject DrawAspect="Content" ObjectID="_1828082094" ProgID="Equation.3" ShapeID="_x0000_i1076" Type="Embed" r:id="rId98"/>
        </w:object>
      </w:r>
      <w:r w:rsidR="00AC6F83">
        <w:rPr>
          <w:rFonts w:hint="eastAsia"/>
        </w:rPr>
        <w:t>滑上第一块木板，已知小物块与木板的动摩擦因数为</w:t>
      </w:r>
      <w:r>
        <w:rPr>
          <w:rFonts w:hint="eastAsia"/>
          <w:position w:val="-10"/>
        </w:rPr>
        <w:object>
          <v:shape id="_x0000_i1077" o:ole="" style="width:42pt;height:16.9pt" type="#_x0000_t75">
            <v:imagedata o:title="" r:id="rId99"/>
          </v:shape>
          <o:OLEObject DrawAspect="Content" ObjectID="_1828082095" ProgID="Equation.3" ShapeID="_x0000_i1077" Type="Embed" r:id="rId100"/>
        </w:object>
      </w:r>
      <w:r w:rsidR="00AC6F83">
        <w:rPr>
          <w:rFonts w:hint="eastAsia"/>
        </w:rPr>
        <w:t>，木板与地面的动摩擦因数为</w:t>
      </w:r>
      <w:r>
        <w:rPr>
          <w:rFonts w:hint="eastAsia"/>
          <w:position w:val="-10"/>
        </w:rPr>
        <w:object>
          <v:shape id="_x0000_i1078" o:ole="" style="width:42pt;height:16.9pt" type="#_x0000_t75">
            <v:imagedata o:title="" r:id="rId101"/>
          </v:shape>
          <o:OLEObject DrawAspect="Content" ObjectID="_1828082096" ProgID="Equation.3" ShapeID="_x0000_i1078" Type="Embed" r:id="rId102"/>
        </w:object>
      </w:r>
      <w:r w:rsidR="00AC6F83">
        <w:rPr>
          <w:rFonts w:hint="eastAsia"/>
        </w:rPr>
        <w:t>，重力加速度</w:t>
      </w:r>
      <w:r>
        <w:rPr>
          <w:rFonts w:hint="eastAsia"/>
          <w:position w:val="-10"/>
        </w:rPr>
        <w:object>
          <v:shape id="_x0000_i1079" o:ole="" style="width:56.2pt;height:18.55pt" type="#_x0000_t75">
            <v:imagedata o:title="" r:id="rId103"/>
          </v:shape>
          <o:OLEObject DrawAspect="Content" ObjectID="_1828082097" ProgID="Equation.3" ShapeID="_x0000_i1079" Type="Embed" r:id="rId104"/>
        </w:object>
      </w:r>
      <w:r w:rsidR="00AC6F83">
        <w:rPr>
          <w:rFonts w:hint="eastAsia"/>
        </w:rPr>
        <w:t>，最大静摩擦力等于滑动摩擦力，下列说法正确的有（</w:t>
      </w:r>
      <w:r w:rsidR="00AC6F83">
        <w:rPr>
          <w:rFonts w:hint="eastAsia"/>
        </w:rPr>
        <w:t xml:space="preserve">     </w:t>
      </w:r>
      <w:r w:rsidR="00AC6F83">
        <w:rPr>
          <w:rFonts w:hint="eastAsia"/>
        </w:rPr>
        <w:t>）</w:t>
      </w:r>
    </w:p>
    <w:p w14:paraId="2503BEF0" w14:textId="77777777" w:rsidR="006D14F4">
      <w:pPr>
        <w:rPr>
          <w:rFonts w:cs="Times New Roman"/>
          <w:i/>
          <w:iCs/>
        </w:rPr>
      </w:pPr>
      <w:r>
        <w:rPr>
          <w:rFonts w:cs="Times New Roman"/>
        </w:rPr>
        <w:t>A.</w:t>
      </w:r>
      <w:r>
        <w:rPr>
          <w:rFonts w:hint="eastAsia"/>
        </w:rPr>
        <w:t>小物块离开第一块木板时的速度为</w:t>
      </w:r>
      <w:r>
        <w:rPr>
          <w:rFonts w:hint="eastAsia"/>
          <w:position w:val="-6"/>
        </w:rPr>
        <w:object>
          <v:shape id="_x0000_i1080" o:ole="" style="width:26.75pt;height:14.2pt" type="#_x0000_t75">
            <v:imagedata o:title="" r:id="rId105"/>
          </v:shape>
          <o:OLEObject DrawAspect="Content" ObjectID="_1828082098" ProgID="Equation.3" ShapeID="_x0000_i1080" Type="Embed" r:id="rId106"/>
        </w:object>
      </w:r>
    </w:p>
    <w:p w14:paraId="1BC0B7B6" w14:textId="77777777" w:rsidR="006D14F4">
      <w:pPr>
        <w:rPr>
          <w:rFonts w:cs="Times New Roman"/>
          <w:i/>
          <w:iCs/>
        </w:rPr>
      </w:pPr>
      <w:r>
        <w:rPr>
          <w:rFonts w:cs="Times New Roman"/>
          <w:noProof/>
        </w:rPr>
        <w:pict>
          <v:shape fillcolor="white" id="_x0000_s1081" strokecolor="white" strokeweight="0.5pt" style="width:76.5pt;height:20.4pt;margin-top:3.1pt;margin-left:398.7pt;position:absolute;z-index:-251654144" type="#_x0000_t202">
            <v:stroke joinstyle="round"/>
            <v:textbox>
              <w:txbxContent>
                <w:p w14:paraId="171E55C7" w14:textId="77777777" w:rsidP="00A30CD6" w:rsidR="00A30CD6"/>
              </w:txbxContent>
            </v:textbox>
          </v:shape>
        </w:pict>
      </w:r>
      <w:r w:rsidR="00AC6F83">
        <w:rPr>
          <w:rFonts w:cs="Times New Roman" w:hint="eastAsia"/>
        </w:rPr>
        <w:t>B.</w:t>
      </w:r>
      <w:r w:rsidR="00AC6F83">
        <w:rPr>
          <w:rFonts w:hint="eastAsia"/>
        </w:rPr>
        <w:t>小物块在第二块木板上滑行的时间为</w:t>
      </w:r>
      <w:r w:rsidR="00AC6F83">
        <w:rPr>
          <w:rFonts w:cs="Times New Roman" w:hint="eastAsia"/>
        </w:rPr>
        <w:t>2s</w:t>
      </w:r>
    </w:p>
    <w:p w14:paraId="4B546F46" w14:textId="77777777" w:rsidR="006D14F4">
      <w:r>
        <w:rPr>
          <w:rFonts w:cs="Times New Roman" w:hint="eastAsia"/>
        </w:rPr>
        <w:t>C.</w:t>
      </w:r>
      <w:r>
        <w:rPr>
          <w:rFonts w:hint="eastAsia"/>
        </w:rPr>
        <w:t>小物块在第二块木板上滑行时，第二块木板对第三块木板的推力为</w:t>
      </w:r>
      <w:r>
        <w:rPr>
          <w:rFonts w:cs="Times New Roman" w:hint="eastAsia"/>
        </w:rPr>
        <w:t>3N</w:t>
      </w:r>
    </w:p>
    <w:p w14:paraId="013DA614" w14:textId="77777777" w:rsidR="006D14F4">
      <w:r>
        <w:rPr>
          <w:rFonts w:cs="Times New Roman" w:hint="eastAsia"/>
        </w:rPr>
        <w:t>D.</w:t>
      </w:r>
      <w:r>
        <w:rPr>
          <w:rFonts w:hint="eastAsia"/>
        </w:rPr>
        <w:t>小物块最终停留在第三块木板的中点位置处</w:t>
      </w:r>
    </w:p>
    <w:p w14:paraId="3518F1FB" w14:textId="77777777" w:rsidR="006D14F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实验题（本题共</w:t>
      </w:r>
      <w:r>
        <w:rPr>
          <w:rFonts w:cs="Times New Roman" w:eastAsia="Times New Roman"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</w:t>
      </w:r>
      <w:r>
        <w:rPr>
          <w:rFonts w:cs="Times New Roman" w:eastAsia="Times New Roman"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cs="Times New Roman" w:eastAsia="Times New Roman"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cs="Times New Roman" w:eastAsia="Times New Roman"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cs="Times New Roman" w:eastAsia="Times New Roman"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cs="Times New Roman" w:eastAsia="Times New Roman"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。）</w:t>
      </w:r>
    </w:p>
    <w:p w14:paraId="1908042D" w14:textId="77777777" w:rsidR="006D14F4">
      <w:pPr>
        <w:spacing w:line="360" w:lineRule="auto"/>
        <w:jc w:val="left"/>
        <w:textAlignment w:val="center"/>
      </w:pPr>
      <w:r>
        <w:t>1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t>某同学用如图甲所示的实验装置来</w:t>
      </w:r>
      <w:r>
        <w:t>“</w:t>
      </w:r>
      <w:r>
        <w:t>验证力的平行四边形定则</w:t>
      </w:r>
      <w:r>
        <w:t>”</w:t>
      </w:r>
      <w:r>
        <w:t>。弹簧测力计</w:t>
      </w:r>
      <w:r>
        <w:t>A</w:t>
      </w:r>
      <w:r>
        <w:t>挂于固定点</w:t>
      </w:r>
      <w:r>
        <w:rPr>
          <w:rFonts w:cs="Times New Roman" w:eastAsia="Times New Roman"/>
          <w:i/>
        </w:rPr>
        <w:t>P</w:t>
      </w:r>
      <w:r>
        <w:t>，下端用细线挂一重物</w:t>
      </w:r>
      <w:r>
        <w:t>M</w:t>
      </w:r>
      <w:r>
        <w:t>。弹簧测力计</w:t>
      </w:r>
      <w:r>
        <w:t>B</w:t>
      </w:r>
      <w:r>
        <w:t>的一端用细线系于</w:t>
      </w:r>
      <w:r>
        <w:rPr>
          <w:rFonts w:cs="Times New Roman" w:eastAsia="Times New Roman"/>
          <w:i/>
        </w:rPr>
        <w:t>O</w:t>
      </w:r>
      <w:r>
        <w:t>点，手持</w:t>
      </w:r>
      <w:r>
        <w:t>B</w:t>
      </w:r>
      <w:r>
        <w:t>的另一端向左拉，使结点</w:t>
      </w:r>
      <w:r>
        <w:rPr>
          <w:rFonts w:cs="Times New Roman" w:eastAsia="Times New Roman"/>
          <w:i/>
        </w:rPr>
        <w:t>О</w:t>
      </w:r>
      <w:r>
        <w:t>静止在某位置。分别读出弹簧测力计</w:t>
      </w:r>
      <w:r>
        <w:t>A</w:t>
      </w:r>
      <w:r>
        <w:t>和</w:t>
      </w:r>
      <w:r>
        <w:t>B</w:t>
      </w:r>
      <w:r>
        <w:t>的示数并</w:t>
      </w:r>
      <w:r>
        <w:rPr>
          <w:rFonts w:hint="eastAsia"/>
        </w:rPr>
        <w:t>在</w:t>
      </w:r>
      <w:r>
        <w:t>白纸上记录</w:t>
      </w:r>
      <w:r>
        <w:rPr>
          <w:rFonts w:cs="Times New Roman" w:eastAsia="Times New Roman"/>
          <w:i/>
        </w:rPr>
        <w:t>O</w:t>
      </w:r>
      <w:r>
        <w:t>点的位置和细线的方向。</w:t>
      </w:r>
    </w:p>
    <w:p w14:paraId="6394F718" w14:textId="77777777" w:rsidR="006D14F4">
      <w:pPr>
        <w:spacing w:line="360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1743075" cy="1638300"/>
            <wp:effectExtent b="7620" l="0" r="9525" t="0"/>
            <wp:docPr descr="@@@f9832240-4702-4937-aa25-83e23b1ce6f0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9832240-4702-4937-aa25-83e23b1ce6f0" id="100025" name="图片 100025"/>
                    <pic:cNvPicPr>
                      <a:picLocks noChangeAspect="1"/>
                    </pic:cNvPicPr>
                  </pic:nvPicPr>
                  <pic:blipFill>
                    <a:blip cstate="print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3383" w14:textId="77777777" w:rsidR="006D14F4">
      <w:pPr>
        <w:spacing w:line="360" w:lineRule="auto"/>
        <w:jc w:val="left"/>
        <w:textAlignment w:val="center"/>
      </w:pPr>
      <w:r>
        <w:t>（</w:t>
      </w:r>
      <w:r>
        <w:t>1</w:t>
      </w:r>
      <w:r>
        <w:t>）下列关于本实验的说法正确的是</w:t>
      </w:r>
      <w:r>
        <w:rPr>
          <w:rFonts w:cs="Times New Roman" w:eastAsia="Times New Roman"/>
          <w:u w:val="single"/>
        </w:rPr>
        <w:t xml:space="preserve">          </w:t>
      </w:r>
      <w:r>
        <w:t>。</w:t>
      </w:r>
    </w:p>
    <w:p w14:paraId="553D1E60" w14:textId="77777777" w:rsidR="006D14F4">
      <w:pPr>
        <w:spacing w:line="360" w:lineRule="auto"/>
        <w:jc w:val="left"/>
        <w:textAlignment w:val="center"/>
      </w:pPr>
      <w:r>
        <w:t>A</w:t>
      </w:r>
      <w:r>
        <w:t>．细线要与木板表面平行</w:t>
      </w:r>
    </w:p>
    <w:p w14:paraId="24C33765" w14:textId="77777777" w:rsidR="006D14F4">
      <w:pPr>
        <w:spacing w:line="360" w:lineRule="auto"/>
        <w:jc w:val="left"/>
        <w:textAlignment w:val="center"/>
      </w:pPr>
      <w:r>
        <w:t>B</w:t>
      </w:r>
      <w:r>
        <w:t>．改变拉力，进行多次实验，每次都要使</w:t>
      </w:r>
      <w:r>
        <w:rPr>
          <w:rFonts w:cs="Times New Roman" w:eastAsia="Times New Roman"/>
          <w:i/>
        </w:rPr>
        <w:t>О</w:t>
      </w:r>
      <w:r>
        <w:t>点静止在同一位置</w:t>
      </w:r>
    </w:p>
    <w:p w14:paraId="7030F475" w14:textId="77777777" w:rsidR="006D14F4">
      <w:pPr>
        <w:spacing w:line="360" w:lineRule="auto"/>
        <w:jc w:val="left"/>
        <w:textAlignment w:val="center"/>
      </w:pPr>
      <w:r>
        <w:t>C</w:t>
      </w:r>
      <w:r>
        <w:t>．连接弹簧测力计的两段细线的夹角越大，越有利于减小实验误差</w:t>
      </w:r>
    </w:p>
    <w:p w14:paraId="211F1362" w14:textId="77777777" w:rsidR="006D14F4">
      <w:pPr>
        <w:spacing w:line="360" w:lineRule="auto"/>
        <w:jc w:val="left"/>
        <w:textAlignment w:val="center"/>
      </w:pPr>
      <w:r>
        <w:rPr>
          <w:rFonts w:hint="eastAsia"/>
        </w:rPr>
        <w:t xml:space="preserve">( </w:t>
      </w:r>
      <w:r w:rsidR="00AC6F83">
        <w:t>2</w:t>
      </w:r>
      <w:r>
        <w:rPr>
          <w:rFonts w:hint="eastAsia"/>
        </w:rPr>
        <w:t xml:space="preserve"> )</w:t>
      </w:r>
      <w:r w:rsidR="00AC6F83">
        <w:t>某次实验中，测得重物</w:t>
      </w:r>
      <w:r w:rsidR="00AC6F83">
        <w:t>M</w:t>
      </w:r>
      <w:r w:rsidR="00AC6F83">
        <w:t>所受的重力</w:t>
      </w:r>
      <w:r w:rsidR="00AC6F83">
        <w:rPr>
          <w:rFonts w:cs="Times New Roman" w:eastAsia="Times New Roman"/>
          <w:i/>
        </w:rPr>
        <w:t>G</w:t>
      </w:r>
      <w:r w:rsidR="00AC6F83">
        <w:t>=4.00N</w:t>
      </w:r>
      <w:r w:rsidR="00AC6F83">
        <w:t>，记录的弹簧测力计</w:t>
      </w:r>
      <w:r w:rsidR="00AC6F83">
        <w:t>A</w:t>
      </w:r>
      <w:r w:rsidR="00AC6F83">
        <w:t>的读数为</w:t>
      </w:r>
      <w:r w:rsidR="00AC6F83">
        <w:rPr>
          <w:rFonts w:cs="Times New Roman" w:eastAsia="Times New Roman"/>
          <w:i/>
        </w:rPr>
        <w:t>F</w:t>
      </w:r>
      <w:r w:rsidR="00AC6F83">
        <w:rPr>
          <w:rFonts w:cs="Times New Roman" w:eastAsia="Times New Roman"/>
          <w:i/>
          <w:vertAlign w:val="subscript"/>
        </w:rPr>
        <w:t>1</w:t>
      </w:r>
      <w:r w:rsidR="00AC6F83">
        <w:t>，弹簧测力计</w:t>
      </w:r>
      <w:r w:rsidR="00AC6F83">
        <w:t>B</w:t>
      </w:r>
      <w:r w:rsidR="00AC6F83">
        <w:t>的读数为</w:t>
      </w:r>
      <w:r w:rsidR="00AC6F83">
        <w:rPr>
          <w:rFonts w:cs="Times New Roman" w:eastAsia="Times New Roman"/>
          <w:i/>
        </w:rPr>
        <w:t>F</w:t>
      </w:r>
      <w:r w:rsidR="00AC6F83">
        <w:rPr>
          <w:rFonts w:cs="Times New Roman" w:eastAsia="Times New Roman"/>
          <w:i/>
          <w:vertAlign w:val="subscript"/>
        </w:rPr>
        <w:t>2</w:t>
      </w:r>
      <w:r w:rsidR="00AC6F83">
        <w:t>，改变两段细线的夹角得到多组数据，其中一定记录错误的是</w:t>
      </w:r>
      <w:r w:rsidR="00AC6F83">
        <w:rPr>
          <w:rFonts w:cs="Times New Roman" w:eastAsia="Times New Roman"/>
          <w:u w:val="single"/>
        </w:rPr>
        <w:t xml:space="preserve">          </w:t>
      </w:r>
      <w:r w:rsidR="00AC6F83">
        <w:t>。</w:t>
      </w:r>
    </w:p>
    <w:p w14:paraId="40375937" w14:textId="77777777" w:rsidR="006D14F4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cs="Times New Roman" w:eastAsia="Times New Roman"/>
          <w:i/>
        </w:rPr>
        <w:t>F</w:t>
      </w:r>
      <w:r>
        <w:rPr>
          <w:rFonts w:cs="Times New Roman" w:eastAsia="Times New Roman"/>
          <w:i/>
          <w:vertAlign w:val="subscript"/>
        </w:rPr>
        <w:t>1</w:t>
      </w:r>
      <w:r>
        <w:t>=3.00N</w:t>
      </w:r>
      <w:r>
        <w:t>，</w:t>
      </w:r>
      <w:r>
        <w:rPr>
          <w:rFonts w:cs="Times New Roman" w:eastAsia="Times New Roman"/>
          <w:i/>
        </w:rPr>
        <w:t>F</w:t>
      </w:r>
      <w:r>
        <w:rPr>
          <w:rFonts w:cs="Times New Roman" w:eastAsia="Times New Roman"/>
          <w:i/>
          <w:vertAlign w:val="subscript"/>
        </w:rPr>
        <w:t>2</w:t>
      </w:r>
      <w:r>
        <w:t>=3.10N</w:t>
      </w:r>
      <w:r>
        <w:rPr>
          <w:rFonts w:cs="Times New Roman" w:eastAsia="Times New Roman"/>
          <w:kern w:val="0"/>
          <w:sz w:val="24"/>
        </w:rPr>
        <w:t>      </w:t>
      </w:r>
      <w:r>
        <w:t>B</w:t>
      </w:r>
      <w:r>
        <w:t>．</w:t>
      </w:r>
      <w:r>
        <w:rPr>
          <w:rFonts w:cs="Times New Roman" w:eastAsia="Times New Roman"/>
          <w:i/>
        </w:rPr>
        <w:t>F</w:t>
      </w:r>
      <w:r>
        <w:rPr>
          <w:rFonts w:cs="Times New Roman" w:eastAsia="Times New Roman"/>
          <w:i/>
          <w:vertAlign w:val="subscript"/>
        </w:rPr>
        <w:t>1</w:t>
      </w:r>
      <w:r>
        <w:t>=1.10N</w:t>
      </w:r>
      <w:r>
        <w:t>，</w:t>
      </w:r>
      <w:r>
        <w:rPr>
          <w:rFonts w:cs="Times New Roman" w:eastAsia="Times New Roman"/>
          <w:i/>
        </w:rPr>
        <w:t>F</w:t>
      </w:r>
      <w:r>
        <w:rPr>
          <w:rFonts w:cs="Times New Roman" w:eastAsia="Times New Roman"/>
          <w:i/>
          <w:vertAlign w:val="subscript"/>
        </w:rPr>
        <w:t>2</w:t>
      </w:r>
      <w:r>
        <w:t>=2.15N</w:t>
      </w:r>
      <w:r>
        <w:rPr>
          <w:rFonts w:cs="Times New Roman" w:eastAsia="Times New Roman"/>
          <w:kern w:val="0"/>
          <w:sz w:val="24"/>
        </w:rPr>
        <w:t>      </w:t>
      </w:r>
      <w:r>
        <w:t>C</w:t>
      </w:r>
      <w:r>
        <w:t>．</w:t>
      </w:r>
      <w:r>
        <w:rPr>
          <w:rFonts w:cs="Times New Roman" w:eastAsia="Times New Roman"/>
          <w:i/>
        </w:rPr>
        <w:t>F</w:t>
      </w:r>
      <w:r>
        <w:rPr>
          <w:rFonts w:cs="Times New Roman" w:eastAsia="Times New Roman"/>
          <w:i/>
          <w:vertAlign w:val="subscript"/>
        </w:rPr>
        <w:t>1</w:t>
      </w:r>
      <w:r>
        <w:t>=4.30N</w:t>
      </w:r>
      <w:r>
        <w:t>，</w:t>
      </w:r>
      <w:r>
        <w:rPr>
          <w:rFonts w:cs="Times New Roman" w:eastAsia="Times New Roman"/>
          <w:i/>
        </w:rPr>
        <w:t>F</w:t>
      </w:r>
      <w:r>
        <w:rPr>
          <w:rFonts w:cs="Times New Roman" w:eastAsia="Times New Roman"/>
          <w:i/>
          <w:vertAlign w:val="subscript"/>
        </w:rPr>
        <w:t>2</w:t>
      </w:r>
      <w:r>
        <w:t>=3.50N</w:t>
      </w:r>
    </w:p>
    <w:p w14:paraId="266658D1" w14:textId="77777777" w:rsidR="006D14F4">
      <w:pPr>
        <w:spacing w:line="360" w:lineRule="auto"/>
        <w:ind w:hanging="210" w:hangingChars="100" w:left="210"/>
        <w:jc w:val="left"/>
        <w:textAlignment w:val="center"/>
      </w:pPr>
      <w:r>
        <w:rPr>
          <w:rFonts w:hint="eastAsia"/>
        </w:rPr>
        <w:t xml:space="preserve">( </w:t>
      </w:r>
      <w:r w:rsidR="00AC6F83">
        <w:t>3</w:t>
      </w:r>
      <w:r>
        <w:rPr>
          <w:rFonts w:hint="eastAsia"/>
        </w:rPr>
        <w:t xml:space="preserve"> )</w:t>
      </w:r>
      <w:r w:rsidR="00AC6F83">
        <w:t>某同学画出的两次力的示意图如图乙</w:t>
      </w:r>
      <w:r w:rsidR="00AC6F83">
        <w:rPr>
          <w:rFonts w:hint="eastAsia"/>
        </w:rPr>
        <w:t>、</w:t>
      </w:r>
      <w:r w:rsidR="00AC6F83">
        <w:t>丙所示，其中过</w:t>
      </w:r>
      <w:r w:rsidR="00AC6F83">
        <w:rPr>
          <w:rFonts w:cs="Times New Roman" w:eastAsia="Times New Roman"/>
          <w:i/>
        </w:rPr>
        <w:t>O</w:t>
      </w:r>
      <w:r w:rsidR="00AC6F83">
        <w:t>点的虚线均是竖直的，则</w:t>
      </w:r>
    </w:p>
    <w:p w14:paraId="3F6A087E" w14:textId="77777777" w:rsidR="006D14F4">
      <w:pPr>
        <w:spacing w:line="360" w:lineRule="auto"/>
        <w:ind w:hanging="210" w:hangingChars="100" w:left="210"/>
        <w:jc w:val="left"/>
        <w:textAlignment w:val="center"/>
      </w:pPr>
      <w:r>
        <w:t>图</w:t>
      </w:r>
      <w:r>
        <w:rPr>
          <w:rFonts w:hint="eastAsia"/>
          <w:u w:val="single"/>
        </w:rPr>
        <w:t xml:space="preserve">      </w:t>
      </w:r>
      <w:r>
        <w:rPr>
          <w:rFonts w:cs="Times New Roman" w:eastAsia="Times New Roman"/>
          <w:u w:val="single"/>
        </w:rPr>
        <w:t xml:space="preserve">   </w:t>
      </w:r>
      <w:r>
        <w:t>是正确的。</w:t>
      </w:r>
    </w:p>
    <w:p w14:paraId="61D496F3" w14:textId="77777777" w:rsidR="006D14F4">
      <w:pPr>
        <w:spacing w:line="360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3333750" cy="1657350"/>
            <wp:effectExtent b="3810" l="0" r="3810" t="0"/>
            <wp:docPr descr="@@@4c5d39de-f9c7-4e22-b8aa-25fd80c28887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c5d39de-f9c7-4e22-b8aa-25fd80c28887" id="100027" name="图片 100027"/>
                    <pic:cNvPicPr>
                      <a:picLocks noChangeAspect="1"/>
                    </pic:cNvPicPr>
                  </pic:nvPicPr>
                  <pic:blipFill>
                    <a:blip cstate="print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FC590" w14:textId="77777777" w:rsidR="006D14F4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>
        <w:t>小</w:t>
      </w:r>
      <w:r>
        <w:rPr>
          <w:rFonts w:hint="eastAsia"/>
        </w:rPr>
        <w:t>新</w:t>
      </w:r>
      <w:r>
        <w:t>用下列器材测量小车质量</w:t>
      </w:r>
      <w:r>
        <w:rPr>
          <w:rFonts w:cs="Times New Roman" w:eastAsia="Times New Roman"/>
          <w:i/>
        </w:rPr>
        <w:t>M</w:t>
      </w:r>
      <w:r>
        <w:rPr>
          <w:rFonts w:cs="Times New Roman" w:hint="eastAsia"/>
          <w:i/>
        </w:rPr>
        <w:t xml:space="preserve"> </w:t>
      </w:r>
      <w:r>
        <w:t>：小车、一端带有定滑轮的平直轨道、垫块、细线、打点计时器、纸带、频率为</w:t>
      </w:r>
      <w:r>
        <w:t>50Hz</w:t>
      </w:r>
      <w:r>
        <w:t>的交流电源、直尺、质量均为</w:t>
      </w:r>
      <w:r>
        <w:object>
          <v:shape alt="eqId40d029d40ab2e2cbbf3aba7295ac802a" id="_x0000_i1082" o:ole="" style="width:37.65pt;height:14.2pt" type="#_x0000_t75">
            <v:imagedata o:title="eqId40d029d40ab2e2cbbf3aba7295ac802a" r:id="rId109"/>
          </v:shape>
          <o:OLEObject DrawAspect="Content" ObjectID="_1828082099" ProgID="Equation.DSMT4" ShapeID="_x0000_i1082" Type="Embed" r:id="rId110"/>
        </w:object>
      </w:r>
      <w:r>
        <w:t>的</w:t>
      </w:r>
      <w:r>
        <w:t>7</w:t>
      </w:r>
      <w:r>
        <w:t>个槽码。</w:t>
      </w:r>
    </w:p>
    <w:p w14:paraId="793B049E" w14:textId="77777777" w:rsidR="006D14F4">
      <w:pPr>
        <w:spacing w:line="360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5276215" cy="1293495"/>
            <wp:effectExtent b="1905" l="0" r="12065" t="0"/>
            <wp:docPr descr="@@@b945e4f8-ce0e-4955-bec3-143dac6785d6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945e4f8-ce0e-4955-bec3-143dac6785d6" id="100031" name="图片 100031"/>
                    <pic:cNvPicPr>
                      <a:picLocks noChangeAspect="1"/>
                    </pic:cNvPicPr>
                  </pic:nvPicPr>
                  <pic:blipFill>
                    <a:blip cstate="print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9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D2366" w14:textId="77777777" w:rsidR="006D14F4">
      <w:pPr>
        <w:spacing w:line="360" w:lineRule="auto"/>
        <w:jc w:val="left"/>
        <w:textAlignment w:val="center"/>
      </w:pPr>
      <w:r>
        <w:t>(1)</w:t>
      </w:r>
      <w:r>
        <w:t>完成下列实验步骤中的填空：</w:t>
      </w:r>
    </w:p>
    <w:p w14:paraId="26B3DF97" w14:textId="77777777" w:rsidR="006D14F4">
      <w:pPr>
        <w:spacing w:line="360" w:lineRule="auto"/>
        <w:jc w:val="left"/>
        <w:textAlignment w:val="center"/>
      </w:pPr>
      <w:r>
        <w:t>i</w:t>
      </w:r>
      <w:r>
        <w:t>．按图甲安装好实验器材，跨过定滑轮的细线一端连接在小车上，另一端悬挂着</w:t>
      </w:r>
      <w:r>
        <w:t>7</w:t>
      </w:r>
      <w:r>
        <w:t>个槽码。改变轨道的倾角，用手轻拨小车，直到打点计时器在纸带上打出一系列</w:t>
      </w:r>
      <w:r>
        <w:rPr>
          <w:rFonts w:cs="Times New Roman" w:eastAsia="Times New Roman"/>
          <w:u w:val="single"/>
        </w:rPr>
        <w:t xml:space="preserve">   </w:t>
      </w:r>
      <w:r>
        <w:rPr>
          <w:rFonts w:cs="Times New Roman" w:hint="eastAsia"/>
          <w:u w:val="single"/>
        </w:rPr>
        <w:t xml:space="preserve">      </w:t>
      </w:r>
      <w:r>
        <w:rPr>
          <w:rFonts w:cs="Times New Roman" w:eastAsia="Times New Roman"/>
          <w:u w:val="single"/>
        </w:rPr>
        <w:t xml:space="preserve">   </w:t>
      </w:r>
      <w:r>
        <w:t>的点，表明小车沿倾斜轨道匀速下滑；</w:t>
      </w:r>
    </w:p>
    <w:p w14:paraId="5D956E08" w14:textId="77777777" w:rsidR="006D14F4">
      <w:pPr>
        <w:spacing w:line="360" w:lineRule="auto"/>
        <w:jc w:val="left"/>
        <w:textAlignment w:val="center"/>
      </w:pPr>
      <w:r>
        <w:t>ii</w:t>
      </w:r>
      <w:r>
        <w:t>．保持轨道倾角不变，取下</w:t>
      </w:r>
      <w:r>
        <w:t>1</w:t>
      </w:r>
      <w:r>
        <w:t>个槽码（即细线下端悬挂</w:t>
      </w:r>
      <w:r>
        <w:t>6</w:t>
      </w:r>
      <w:r>
        <w:t>个槽码），让小车拖着纸带沿轨道下滑，根据纸带上打的点迹测出加速度</w:t>
      </w:r>
      <w:r>
        <w:rPr>
          <w:rFonts w:cs="Times New Roman" w:eastAsia="Times New Roman"/>
          <w:i/>
        </w:rPr>
        <w:t>a</w:t>
      </w:r>
      <w:r>
        <w:t>；</w:t>
      </w:r>
    </w:p>
    <w:p w14:paraId="48AB225D" w14:textId="77777777" w:rsidR="006D14F4">
      <w:pPr>
        <w:spacing w:line="360" w:lineRule="auto"/>
        <w:jc w:val="left"/>
        <w:textAlignment w:val="center"/>
      </w:pPr>
      <w:r>
        <w:t>iii</w:t>
      </w:r>
      <w:r>
        <w:t>．依次减少细线下端悬挂的槽码数量，重复步骤</w:t>
      </w:r>
      <w:r>
        <w:t>Ⅱ</w:t>
      </w:r>
      <w:r>
        <w:t>；</w:t>
      </w:r>
    </w:p>
    <w:p w14:paraId="6852347B" w14:textId="77777777" w:rsidR="006D14F4">
      <w:pPr>
        <w:spacing w:line="360" w:lineRule="auto"/>
        <w:jc w:val="left"/>
        <w:textAlignment w:val="center"/>
      </w:pPr>
      <w:r>
        <w:t>iv</w:t>
      </w:r>
      <w:r>
        <w:t>．以取下槽码的总个数</w:t>
      </w:r>
      <w:r>
        <w:object>
          <v:shape alt="eqIdf17389f4f289e3caddb3a18632d8a8d8" id="_x0000_i1083" o:ole="" style="width:52.9pt;height:16.9pt" type="#_x0000_t75">
            <v:imagedata o:title="eqIdf17389f4f289e3caddb3a18632d8a8d8" r:id="rId112"/>
          </v:shape>
          <o:OLEObject DrawAspect="Content" ObjectID="_1828082100" ProgID="Equation.DSMT4" ShapeID="_x0000_i1083" Type="Embed" r:id="rId113"/>
        </w:object>
      </w:r>
      <w:r>
        <w:t>的倒数</w:t>
      </w:r>
      <w:r>
        <w:object>
          <v:shape alt="eqIdee6a2eba56d4f2d1670b0256b8d86b92" id="_x0000_i1084" o:ole="" style="width:10.9pt;height:26.75pt" type="#_x0000_t75">
            <v:imagedata o:title="eqIdee6a2eba56d4f2d1670b0256b8d86b92" r:id="rId114"/>
          </v:shape>
          <o:OLEObject DrawAspect="Content" ObjectID="_1828082101" ProgID="Equation.DSMT4" ShapeID="_x0000_i1084" Type="Embed" r:id="rId115"/>
        </w:object>
      </w:r>
      <w:r>
        <w:t>为纵坐标，</w:t>
      </w:r>
      <w:r>
        <w:object>
          <v:shape alt="eqIda2c70fcaa661df4fbcad820b439accda" id="_x0000_i1085" o:ole="" style="width:9.25pt;height:22.35pt" type="#_x0000_t75">
            <v:imagedata o:title="eqIda2c70fcaa661df4fbcad820b439accda" r:id="rId116"/>
          </v:shape>
          <o:OLEObject DrawAspect="Content" ObjectID="_1828082102" ProgID="Equation.DSMT4" ShapeID="_x0000_i1085" Type="Embed" r:id="rId117"/>
        </w:object>
      </w:r>
      <w:r>
        <w:t>为横坐标，作出</w:t>
      </w:r>
      <w:r>
        <w:object>
          <v:shape alt="eqId75657d60432a8edb9e122852e6873572" id="_x0000_i1086" o:ole="" style="width:26.75pt;height:26.75pt" type="#_x0000_t75">
            <v:imagedata o:title="eqId75657d60432a8edb9e122852e6873572" r:id="rId118"/>
          </v:shape>
          <o:OLEObject DrawAspect="Content" ObjectID="_1828082103" ProgID="Equation.DSMT4" ShapeID="_x0000_i1086" Type="Embed" r:id="rId119"/>
        </w:object>
      </w:r>
      <w:r>
        <w:t>图像。</w:t>
      </w:r>
    </w:p>
    <w:p w14:paraId="34B445B3" w14:textId="77777777" w:rsidR="006D14F4">
      <w:pPr>
        <w:spacing w:line="360" w:lineRule="auto"/>
        <w:jc w:val="left"/>
        <w:textAlignment w:val="center"/>
      </w:pPr>
      <w:r>
        <w:t>(2)</w:t>
      </w:r>
      <w:r>
        <w:t>已知重力加速度大小</w:t>
      </w:r>
      <w:r>
        <w:object>
          <v:shape alt="eqIdeda07ceee54769c8f2b68b48237d9a7b" id="_x0000_i1087" o:ole="" style="width:56.2pt;height:15.8pt" type="#_x0000_t75">
            <v:imagedata o:title="eqIdeda07ceee54769c8f2b68b48237d9a7b" r:id="rId120"/>
          </v:shape>
          <o:OLEObject DrawAspect="Content" ObjectID="_1828082104" ProgID="Equation.DSMT4" ShapeID="_x0000_i1087" Type="Embed" r:id="rId121"/>
        </w:object>
      </w:r>
      <w:r>
        <w:t>，计算结果均保留三位有效数字，请完成下列填空：</w:t>
      </w:r>
    </w:p>
    <w:p w14:paraId="02E2B6E7" w14:textId="77777777" w:rsidR="006D14F4">
      <w:pPr>
        <w:spacing w:line="360" w:lineRule="auto"/>
        <w:jc w:val="left"/>
        <w:textAlignment w:val="center"/>
      </w:pPr>
      <w:r>
        <w:rPr>
          <w:rFonts w:hint="eastAsia"/>
        </w:rPr>
        <w:t>①</w:t>
      </w:r>
      <w:r w:rsidR="00AC6F83">
        <w:t>下列说法正确的是</w:t>
      </w:r>
      <w:r w:rsidR="00AC6F83">
        <w:rPr>
          <w:rFonts w:cs="Times New Roman" w:eastAsia="Times New Roman"/>
          <w:u w:val="single"/>
        </w:rPr>
        <w:t xml:space="preserve">      </w:t>
      </w:r>
      <w:r w:rsidR="00AC6F83">
        <w:t>；（填正确选项前的字母）</w:t>
      </w:r>
    </w:p>
    <w:p w14:paraId="4E8F6B59" w14:textId="77777777" w:rsidR="006D14F4">
      <w:pPr>
        <w:spacing w:line="360" w:lineRule="auto"/>
        <w:jc w:val="left"/>
        <w:textAlignment w:val="center"/>
      </w:pPr>
      <w:r>
        <w:t>A</w:t>
      </w:r>
      <w:r>
        <w:t>．接通电源后，再将小车从靠近打点计时器处释放</w:t>
      </w:r>
    </w:p>
    <w:p w14:paraId="6F160E59" w14:textId="77777777" w:rsidR="006D14F4">
      <w:pPr>
        <w:spacing w:line="360" w:lineRule="auto"/>
        <w:jc w:val="left"/>
        <w:textAlignment w:val="center"/>
      </w:pPr>
      <w:r>
        <w:t>B</w:t>
      </w:r>
      <w:r>
        <w:t>．小车下滑时，位于定滑轮和小车之间的细线应始终跟倾斜轨道保持平行</w:t>
      </w:r>
    </w:p>
    <w:p w14:paraId="3C315515" w14:textId="77777777" w:rsidR="006D14F4">
      <w:pPr>
        <w:spacing w:line="360" w:lineRule="auto"/>
        <w:jc w:val="left"/>
        <w:textAlignment w:val="center"/>
      </w:pPr>
      <w:r>
        <w:t>C</w:t>
      </w:r>
      <w:r>
        <w:t>．实验中必须保证细线下端悬挂槽码的质量远小于小车的质量</w:t>
      </w:r>
    </w:p>
    <w:p w14:paraId="4B99DE12" w14:textId="77777777" w:rsidR="006D14F4">
      <w:pPr>
        <w:spacing w:line="360" w:lineRule="auto"/>
        <w:jc w:val="left"/>
        <w:textAlignment w:val="center"/>
        <w:rPr>
          <w:rFonts w:cs="Times New Roman" w:eastAsia="Times New Roman"/>
          <w:i/>
        </w:rPr>
      </w:pPr>
      <w:r>
        <w:t>D</w:t>
      </w:r>
      <w:r>
        <w:t>．若细线下端悬挂着</w:t>
      </w:r>
      <w:r>
        <w:t>2</w:t>
      </w:r>
      <w:r>
        <w:t>个槽码，则小车在下滑过程中受到的合外力大小为</w:t>
      </w:r>
      <w:r>
        <w:t>5</w:t>
      </w:r>
      <w:r>
        <w:rPr>
          <w:rFonts w:cs="Times New Roman" w:eastAsia="Times New Roman"/>
          <w:i/>
        </w:rPr>
        <w:t>mg</w:t>
      </w:r>
    </w:p>
    <w:p w14:paraId="68E93167" w14:textId="77777777" w:rsidR="006D14F4">
      <w:pPr>
        <w:spacing w:line="360" w:lineRule="auto"/>
        <w:jc w:val="left"/>
        <w:textAlignment w:val="center"/>
      </w:pPr>
      <w:r>
        <w:rPr>
          <w:rFonts w:ascii="宋体" w:hAnsi="宋体" w:hint="eastAsia"/>
          <w:noProof/>
        </w:rPr>
        <w:drawing>
          <wp:anchor allowOverlap="1" behindDoc="1" distB="0" distL="114300" distR="114300" distT="0" layoutInCell="1" locked="0" relativeHeight="251660288" simplePos="0">
            <wp:simplePos x="0" y="0"/>
            <wp:positionH relativeFrom="column">
              <wp:posOffset>4310380</wp:posOffset>
            </wp:positionH>
            <wp:positionV relativeFrom="paragraph">
              <wp:posOffset>15240</wp:posOffset>
            </wp:positionV>
            <wp:extent cx="1438275" cy="1301115"/>
            <wp:effectExtent b="0" l="19050" r="9525" t="0"/>
            <wp:wrapTight wrapText="bothSides">
              <wp:wrapPolygon>
                <wp:start x="-286" y="0"/>
                <wp:lineTo x="-286" y="21189"/>
                <wp:lineTo x="21743" y="21189"/>
                <wp:lineTo x="21743" y="0"/>
                <wp:lineTo x="-286" y="0"/>
              </wp:wrapPolygon>
            </wp:wrapTight>
            <wp:docPr id="8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7"/>
                    <pic:cNvPicPr>
                      <a:picLocks noChangeAspect="1"/>
                    </pic:cNvPicPr>
                  </pic:nvPicPr>
                  <pic:blipFill>
                    <a:blip cstate="print"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②</w:t>
      </w:r>
      <w:r w:rsidR="00AC6F83">
        <w:t>若某次实验获得如图乙所示的纸带，已知相邻计数点间均有</w:t>
      </w:r>
      <w:r w:rsidR="00AC6F83">
        <w:t>4</w:t>
      </w:r>
      <w:r w:rsidR="00AC6F83">
        <w:t>个点未画出，则加速度大小</w:t>
      </w:r>
      <w:r w:rsidR="00AC6F83">
        <w:rPr>
          <w:rFonts w:cs="Times New Roman" w:eastAsia="Times New Roman"/>
          <w:i/>
        </w:rPr>
        <w:t>a</w:t>
      </w:r>
      <w:r w:rsidR="00AC6F83">
        <w:t>=</w:t>
      </w:r>
      <w:r w:rsidR="00AC6F83">
        <w:rPr>
          <w:rFonts w:cs="Times New Roman" w:eastAsia="Times New Roman"/>
          <w:u w:val="single"/>
        </w:rPr>
        <w:t xml:space="preserve">      </w:t>
      </w:r>
      <w:r>
        <w:object>
          <v:shape alt="eqIdbf15322699ee692781e91e11ee58b91b" id="_x0000_i1088" o:ole="" style="width:26.75pt;height:14.2pt" type="#_x0000_t75">
            <v:imagedata o:title="eqIdbf15322699ee692781e91e11ee58b91b" r:id="rId123"/>
          </v:shape>
          <o:OLEObject DrawAspect="Content" ObjectID="_1828082105" ProgID="Equation.DSMT4" ShapeID="_x0000_i1088" Type="Embed" r:id="rId124"/>
        </w:object>
      </w:r>
      <w:r w:rsidR="00AC6F83">
        <w:t>；</w:t>
      </w:r>
    </w:p>
    <w:p w14:paraId="55192697" w14:textId="77777777" w:rsidR="006D14F4">
      <w:pPr>
        <w:spacing w:line="360" w:lineRule="auto"/>
        <w:jc w:val="left"/>
        <w:textAlignment w:val="center"/>
      </w:pPr>
      <w:r>
        <w:rPr>
          <w:rFonts w:ascii="宋体" w:hAnsi="宋体" w:hint="eastAsia"/>
        </w:rPr>
        <w:t>③</w:t>
      </w:r>
      <w:r>
        <w:object>
          <v:shape alt="eqIdee6a2eba56d4f2d1670b0256b8d86b92" id="_x0000_i1089" o:ole="" style="width:10.9pt;height:26.75pt" type="#_x0000_t75">
            <v:imagedata o:title="eqIdee6a2eba56d4f2d1670b0256b8d86b92" r:id="rId114"/>
          </v:shape>
          <o:OLEObject DrawAspect="Content" ObjectID="_1828082106" ProgID="Equation.DSMT4" ShapeID="_x0000_i1089" Type="Embed" r:id="rId125"/>
        </w:object>
      </w:r>
      <w:r w:rsidR="00AC6F83">
        <w:t>随</w:t>
      </w:r>
      <w:r>
        <w:object>
          <v:shape alt="eqIda2c70fcaa661df4fbcad820b439accda" id="_x0000_i1090" o:ole="" style="width:9.25pt;height:22.35pt" type="#_x0000_t75">
            <v:imagedata o:title="eqIda2c70fcaa661df4fbcad820b439accda" r:id="rId116"/>
          </v:shape>
          <o:OLEObject DrawAspect="Content" ObjectID="_1828082107" ProgID="Equation.DSMT4" ShapeID="_x0000_i1090" Type="Embed" r:id="rId126"/>
        </w:object>
      </w:r>
      <w:r w:rsidR="00AC6F83">
        <w:t>变化的</w:t>
      </w:r>
      <w:r w:rsidR="00AC6F83">
        <w:rPr>
          <w:rFonts w:hint="eastAsia"/>
        </w:rPr>
        <w:t>图像如图所示，</w:t>
      </w:r>
      <w:r w:rsidR="00AC6F83">
        <w:t>测得图线的斜率为</w:t>
      </w:r>
      <w:r w:rsidR="00AC6F83">
        <w:t>0.</w:t>
      </w:r>
      <w:r w:rsidR="00AC6F83">
        <w:rPr>
          <w:rFonts w:hint="eastAsia"/>
        </w:rPr>
        <w:t>4</w:t>
      </w:r>
      <w:r w:rsidR="00AC6F83">
        <w:t>0</w:t>
      </w:r>
      <w:r w:rsidR="00AC6F83">
        <w:t>（所有物理量单位均为国际制单位），则小车质量</w:t>
      </w:r>
      <w:r w:rsidR="00AC6F83">
        <w:rPr>
          <w:rFonts w:cs="Times New Roman" w:eastAsia="Times New Roman"/>
          <w:i/>
        </w:rPr>
        <w:t>M</w:t>
      </w:r>
      <w:r w:rsidR="00AC6F83">
        <w:rPr>
          <w:rFonts w:cs="Times New Roman" w:hint="eastAsia"/>
          <w:i/>
        </w:rPr>
        <w:t xml:space="preserve"> </w:t>
      </w:r>
      <w:r w:rsidR="00AC6F83">
        <w:t>=</w:t>
      </w:r>
      <w:r w:rsidR="00AC6F83">
        <w:rPr>
          <w:rFonts w:cs="Times New Roman" w:eastAsia="Times New Roman"/>
          <w:u w:val="single"/>
        </w:rPr>
        <w:t xml:space="preserve">      </w:t>
      </w:r>
      <w:r w:rsidR="00AC6F83">
        <w:t>kg</w:t>
      </w:r>
      <w:r w:rsidR="00AC6F83">
        <w:t>。</w:t>
      </w:r>
    </w:p>
    <w:p w14:paraId="40EA5775" w14:textId="77777777" w:rsidR="006D14F4">
      <w:pPr>
        <w:spacing w:line="360" w:lineRule="auto"/>
        <w:textAlignment w:val="center"/>
      </w:pPr>
      <w:r>
        <w:rPr>
          <w:rFonts w:ascii="宋体" w:hAnsi="宋体"/>
          <w:b/>
          <w:color w:val="000000"/>
          <w:sz w:val="24"/>
        </w:rPr>
        <w:t>三、计算题（本题共</w:t>
      </w:r>
      <w:r>
        <w:rPr>
          <w:rFonts w:cs="Times New Roman" w:eastAsia="Times New Roman"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题，</w:t>
      </w:r>
      <w:r>
        <w:rPr>
          <w:rFonts w:cs="Times New Roman" w:eastAsia="Times New Roman"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cs="Times New Roman" w:eastAsia="Times New Roman"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cs="Times New Roman" w:eastAsia="Times New Roman"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cs="Times New Roman" w:eastAsia="Times New Roman"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cs="Times New Roman" w:eastAsia="Times New Roman"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cs="Times New Roman" w:eastAsia="Times New Roman"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7929ECDB" w14:textId="77777777" w:rsidR="006D14F4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  <w:r>
        <w:t>花样滑冰是冰上运动项目之一，运动员通过冰刀在冰面上划出图形，并表演跳跃、旋转等高难度动作。花样滑冰的裁判会按照动作的质量与艺术性表现进行综合评分，</w:t>
      </w:r>
      <w:r>
        <w:rPr>
          <w:rFonts w:hint="eastAsia"/>
        </w:rPr>
        <w:t>在水平面内建立</w:t>
      </w:r>
      <w:r>
        <w:rPr>
          <w:rFonts w:hint="eastAsia"/>
        </w:rPr>
        <w:t>xoy</w:t>
      </w:r>
      <w:r>
        <w:rPr>
          <w:rFonts w:hint="eastAsia"/>
        </w:rPr>
        <w:t>坐标系研究运动员的运动情况，</w:t>
      </w:r>
      <w:r>
        <w:t>一女运动员</w:t>
      </w:r>
      <w:r>
        <w:rPr>
          <w:rFonts w:hint="eastAsia"/>
        </w:rPr>
        <w:t>在某段时间内，</w:t>
      </w:r>
      <w:r>
        <w:rPr>
          <w:rFonts w:cs="Times New Roman" w:eastAsia="Times New Roman"/>
          <w:i/>
        </w:rPr>
        <w:t>x</w:t>
      </w:r>
      <w:r>
        <w:t>方向的速度时间图像和</w:t>
      </w:r>
      <w:r>
        <w:rPr>
          <w:rFonts w:cs="Times New Roman" w:eastAsia="Times New Roman"/>
          <w:i/>
        </w:rPr>
        <w:t>y</w:t>
      </w:r>
      <w:r>
        <w:t>方向的位移时间图像如</w:t>
      </w:r>
      <w:r w:rsidR="00A30CD6">
        <w:t>下</w:t>
      </w:r>
      <w:r>
        <w:t>图所示，运动员可视为质点。（计算结果保留根号）</w:t>
      </w:r>
    </w:p>
    <w:p w14:paraId="58708717" w14:textId="77777777" w:rsidR="006D14F4">
      <w:pPr>
        <w:spacing w:line="360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3543300" cy="1323975"/>
            <wp:effectExtent b="1905" l="0" r="7620" t="0"/>
            <wp:docPr descr="@@@605e59bf-6f27-4e47-b2eb-fc2bb06c739c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05e59bf-6f27-4e47-b2eb-fc2bb06c739c" id="10" name="图片 10"/>
                    <pic:cNvPicPr>
                      <a:picLocks noChangeAspect="1"/>
                    </pic:cNvPicPr>
                  </pic:nvPicPr>
                  <pic:blipFill>
                    <a:blip cstate="print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B6F2B" w14:textId="77777777" w:rsidR="006D14F4">
      <w:pPr>
        <w:spacing w:line="360" w:lineRule="auto"/>
        <w:jc w:val="left"/>
        <w:textAlignment w:val="center"/>
      </w:pPr>
      <w:r>
        <w:t>(1)</w:t>
      </w:r>
      <w:r>
        <w:t>女运动员的初速度大小；</w:t>
      </w:r>
    </w:p>
    <w:p w14:paraId="1BE4C174" w14:textId="77777777" w:rsidR="006D14F4">
      <w:pPr>
        <w:spacing w:line="360" w:lineRule="auto"/>
        <w:jc w:val="left"/>
        <w:textAlignment w:val="center"/>
      </w:pPr>
      <w:r>
        <w:t>(2)1s</w:t>
      </w:r>
      <w:r>
        <w:t>末女运动员的速度大小；</w:t>
      </w:r>
    </w:p>
    <w:p w14:paraId="31DE4A4B" w14:textId="77777777" w:rsidR="006D14F4">
      <w:pPr>
        <w:spacing w:line="360" w:lineRule="auto"/>
        <w:jc w:val="left"/>
        <w:textAlignment w:val="center"/>
      </w:pPr>
      <w:r>
        <w:t>(3)2s</w:t>
      </w:r>
      <w:r>
        <w:t>内女运动员的位移大小。</w:t>
      </w:r>
    </w:p>
    <w:p w14:paraId="37D50034" w14:textId="77777777" w:rsidR="006D14F4">
      <w:pPr>
        <w:spacing w:line="360" w:lineRule="auto"/>
        <w:jc w:val="left"/>
        <w:textAlignment w:val="center"/>
        <w:rPr>
          <w:color w:val="000000"/>
        </w:rPr>
      </w:pPr>
    </w:p>
    <w:p w14:paraId="0175A662" w14:textId="77777777" w:rsidR="006D14F4">
      <w:pPr>
        <w:spacing w:line="360" w:lineRule="auto"/>
        <w:jc w:val="left"/>
        <w:textAlignment w:val="center"/>
        <w:rPr>
          <w:color w:val="000000"/>
        </w:rPr>
      </w:pPr>
    </w:p>
    <w:p w14:paraId="197CA8C3" w14:textId="77777777" w:rsidR="006D14F4">
      <w:pPr>
        <w:spacing w:line="360" w:lineRule="auto"/>
        <w:jc w:val="left"/>
        <w:textAlignment w:val="center"/>
        <w:rPr>
          <w:color w:val="000000"/>
        </w:rPr>
      </w:pPr>
    </w:p>
    <w:p w14:paraId="5E630C4B" w14:textId="77777777" w:rsidR="00AA2E06">
      <w:pPr>
        <w:spacing w:line="360" w:lineRule="auto"/>
        <w:jc w:val="left"/>
        <w:textAlignment w:val="center"/>
        <w:rPr>
          <w:color w:val="000000"/>
        </w:rPr>
      </w:pPr>
    </w:p>
    <w:p w14:paraId="18DB7B38" w14:textId="77777777" w:rsidR="00AA2E06">
      <w:pPr>
        <w:spacing w:line="360" w:lineRule="auto"/>
        <w:jc w:val="left"/>
        <w:textAlignment w:val="center"/>
        <w:rPr>
          <w:color w:val="000000"/>
        </w:rPr>
      </w:pPr>
    </w:p>
    <w:p w14:paraId="3712C698" w14:textId="77777777" w:rsidR="006D14F4">
      <w:pPr>
        <w:spacing w:line="360" w:lineRule="auto"/>
        <w:jc w:val="left"/>
        <w:textAlignment w:val="center"/>
        <w:rPr>
          <w:color w:val="000000"/>
        </w:rPr>
      </w:pPr>
    </w:p>
    <w:p w14:paraId="66599859" w14:textId="77777777" w:rsidR="006D14F4">
      <w:pPr>
        <w:spacing w:line="360" w:lineRule="auto"/>
        <w:jc w:val="left"/>
        <w:textAlignment w:val="center"/>
      </w:pPr>
      <w:r>
        <w:rPr>
          <w:color w:val="000000"/>
        </w:rPr>
        <w:t>14.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6</w:t>
      </w:r>
      <w:r>
        <w:rPr>
          <w:rFonts w:hint="eastAsia"/>
          <w:color w:val="000000"/>
        </w:rPr>
        <w:t>分）</w:t>
      </w:r>
      <w:r>
        <w:rPr>
          <w:color w:val="000000"/>
        </w:rPr>
        <w:t xml:space="preserve"> </w:t>
      </w:r>
      <w:r>
        <w:t>如图所示，倾角</w:t>
      </w:r>
      <w:r>
        <w:rPr>
          <w:rFonts w:cs="Times New Roman" w:eastAsia="Times New Roman"/>
          <w:i/>
        </w:rPr>
        <w:t>θ</w:t>
      </w:r>
      <w:r>
        <w:t>=37°</w:t>
      </w:r>
      <w:r>
        <w:t>的斜面体固定在水平地面上，质量</w:t>
      </w:r>
      <w:r>
        <w:rPr>
          <w:rFonts w:cs="Times New Roman" w:eastAsia="Times New Roman"/>
          <w:i/>
        </w:rPr>
        <w:t>m</w:t>
      </w:r>
      <w:r>
        <w:t>=1kg</w:t>
      </w:r>
      <w:r>
        <w:t>的</w:t>
      </w:r>
      <w:r>
        <w:t>B</w:t>
      </w:r>
      <w:r>
        <w:t>物体放在斜面底端，通过轻细绳跨过光滑的定滑轮与</w:t>
      </w:r>
      <w:r>
        <w:t>A</w:t>
      </w:r>
      <w:r>
        <w:t>物体相连接，连接</w:t>
      </w:r>
      <w:r>
        <w:t>B</w:t>
      </w:r>
      <w:r>
        <w:t>的细绳与斜面平行。</w:t>
      </w:r>
      <w:r>
        <w:t>A</w:t>
      </w:r>
      <w:r>
        <w:t>的质量</w:t>
      </w:r>
      <w:r>
        <w:rPr>
          <w:rFonts w:cs="Times New Roman" w:eastAsia="Times New Roman"/>
          <w:i/>
        </w:rPr>
        <w:t>M</w:t>
      </w:r>
      <w:r>
        <w:t>=3kg</w:t>
      </w:r>
      <w:r>
        <w:t>，绳拉直时用手托住</w:t>
      </w:r>
      <w:r>
        <w:t>A</w:t>
      </w:r>
      <w:r>
        <w:t>物体使其在距地面</w:t>
      </w:r>
      <w:r>
        <w:rPr>
          <w:rFonts w:cs="Times New Roman" w:eastAsia="Times New Roman"/>
          <w:i/>
        </w:rPr>
        <w:t>h</w:t>
      </w:r>
      <w:r>
        <w:t>=1m</w:t>
      </w:r>
      <w:r>
        <w:t>高处由静止释放，</w:t>
      </w:r>
      <w:r>
        <w:rPr>
          <w:rFonts w:hint="eastAsia"/>
        </w:rPr>
        <w:t>A</w:t>
      </w:r>
      <w:r>
        <w:rPr>
          <w:rFonts w:hint="eastAsia"/>
        </w:rPr>
        <w:t>向下先做加速度</w:t>
      </w:r>
      <w:r>
        <w:rPr>
          <w:rFonts w:hint="eastAsia"/>
        </w:rPr>
        <w:t>a</w:t>
      </w:r>
      <w:r>
        <w:t>=</w:t>
      </w:r>
      <w:r>
        <w:rPr>
          <w:rFonts w:hint="eastAsia"/>
        </w:rPr>
        <w:t>5</w:t>
      </w:r>
      <w:r>
        <w:t>m/s</w:t>
      </w:r>
      <w:r>
        <w:rPr>
          <w:vertAlign w:val="superscript"/>
        </w:rPr>
        <w:t>2</w:t>
      </w:r>
      <w:r>
        <w:rPr>
          <w:rFonts w:hint="eastAsia"/>
        </w:rPr>
        <w:t>的匀加速直线运动，</w:t>
      </w:r>
      <w:r>
        <w:rPr>
          <w:rFonts w:hint="eastAsia"/>
        </w:rPr>
        <w:t>A</w:t>
      </w:r>
      <w:r>
        <w:t>着地</w:t>
      </w:r>
      <w:r>
        <w:rPr>
          <w:rFonts w:hint="eastAsia"/>
        </w:rPr>
        <w:t>时剪断轻绳，</w:t>
      </w:r>
      <w:r>
        <w:t>A</w:t>
      </w:r>
      <w:r>
        <w:t>、</w:t>
      </w:r>
      <w:r>
        <w:t>B</w:t>
      </w:r>
      <w:r>
        <w:t>物体均可视为质点</w:t>
      </w:r>
      <w:r>
        <w:rPr>
          <w:rFonts w:hint="eastAsia"/>
        </w:rPr>
        <w:t>，</w:t>
      </w:r>
      <w:r>
        <w:t>取</w:t>
      </w:r>
      <w:r>
        <w:rPr>
          <w:rFonts w:cs="Times New Roman" w:eastAsia="Times New Roman"/>
          <w:i/>
        </w:rPr>
        <w:t>g</w:t>
      </w:r>
      <w:r>
        <w:t>=10m/s</w:t>
      </w:r>
      <w:r>
        <w:rPr>
          <w:vertAlign w:val="superscript"/>
        </w:rPr>
        <w:t>2</w:t>
      </w:r>
      <w:r w:rsidR="00A30CD6">
        <w:t>（</w:t>
      </w:r>
      <w:r>
        <w:t>sin37°=0.6</w:t>
      </w:r>
      <w:r>
        <w:t>，</w:t>
      </w:r>
      <w:r>
        <w:t>cos37°=0.8</w:t>
      </w:r>
      <w:r w:rsidR="00A30CD6">
        <w:t>）</w:t>
      </w:r>
      <w:r>
        <w:t>。</w:t>
      </w:r>
    </w:p>
    <w:p w14:paraId="16367416" w14:textId="77777777" w:rsidR="006D14F4">
      <w:pPr>
        <w:spacing w:line="360" w:lineRule="auto"/>
        <w:jc w:val="left"/>
        <w:textAlignment w:val="center"/>
      </w:pPr>
      <w:r>
        <w:rPr>
          <w:rFonts w:cs="Times New Roman" w:eastAsia="Times New Roman"/>
          <w:noProof/>
          <w:kern w:val="0"/>
          <w:sz w:val="24"/>
        </w:rPr>
        <w:drawing>
          <wp:inline distB="0" distL="114300" distR="114300" distT="0">
            <wp:extent cx="2181225" cy="885825"/>
            <wp:effectExtent b="13335" l="0" r="13335" t="0"/>
            <wp:docPr descr="@@@0c155a42-8fce-4c8e-acbf-1b842ffdc0b2"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c155a42-8fce-4c8e-acbf-1b842ffdc0b2" id="11" name="图片 11"/>
                    <pic:cNvPicPr>
                      <a:picLocks noChangeAspect="1"/>
                    </pic:cNvPicPr>
                  </pic:nvPicPr>
                  <pic:blipFill>
                    <a:blip cstate="print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03D18" w14:textId="77777777" w:rsidR="006D14F4">
      <w:pPr>
        <w:spacing w:line="360" w:lineRule="auto"/>
        <w:jc w:val="left"/>
      </w:pPr>
      <w:r>
        <w:t>(1)</w:t>
      </w:r>
      <w:r>
        <w:t>求绳子拉力</w:t>
      </w:r>
      <w:r>
        <w:rPr>
          <w:rFonts w:hint="eastAsia"/>
          <w:i/>
          <w:iCs/>
        </w:rPr>
        <w:t>F</w:t>
      </w:r>
      <w:r>
        <w:rPr>
          <w:rFonts w:hint="eastAsia"/>
          <w:i/>
          <w:iCs/>
          <w:vertAlign w:val="subscript"/>
        </w:rPr>
        <w:t>T</w:t>
      </w:r>
      <w:r>
        <w:t>的大小及</w:t>
      </w:r>
      <w:r>
        <w:rPr>
          <w:rFonts w:hint="eastAsia"/>
        </w:rPr>
        <w:t>B</w:t>
      </w:r>
      <w:r>
        <w:t>物体</w:t>
      </w:r>
      <w:r>
        <w:rPr>
          <w:rFonts w:hint="eastAsia"/>
        </w:rPr>
        <w:t>与斜面间的动摩擦因数</w:t>
      </w:r>
      <w:r>
        <w:rPr>
          <w:rFonts w:hint="eastAsia"/>
          <w:position w:val="-10"/>
        </w:rPr>
        <w:object>
          <v:shape id="_x0000_i1091" o:ole="" style="width:11.45pt;height:12.55pt" type="#_x0000_t75">
            <v:imagedata o:title="" r:id="rId129"/>
          </v:shape>
          <o:OLEObject DrawAspect="Content" ObjectID="_1828082108" ProgID="Equation.3" ShapeID="_x0000_i1091" Type="Embed" r:id="rId130"/>
        </w:object>
      </w:r>
      <w:r>
        <w:t>；</w:t>
      </w:r>
    </w:p>
    <w:p w14:paraId="0404980A" w14:textId="77777777" w:rsidR="006D14F4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>若</w:t>
      </w:r>
      <w:r>
        <w:t>A</w:t>
      </w:r>
      <w:r>
        <w:t>着地后</w:t>
      </w:r>
      <w:r>
        <w:t>B</w:t>
      </w:r>
      <w:r>
        <w:rPr>
          <w:rFonts w:hint="eastAsia"/>
        </w:rPr>
        <w:t>恰好未从斜面顶端滑出，求斜面的长度</w:t>
      </w:r>
      <w:r>
        <w:rPr>
          <w:rFonts w:hint="eastAsia"/>
          <w:i/>
          <w:iCs/>
        </w:rPr>
        <w:t>L</w:t>
      </w:r>
      <w:r>
        <w:t>；</w:t>
      </w:r>
    </w:p>
    <w:p w14:paraId="3F4974B3" w14:textId="77777777" w:rsidR="006D14F4">
      <w:pPr>
        <w:spacing w:line="360" w:lineRule="auto"/>
        <w:jc w:val="left"/>
        <w:rPr>
          <w:rFonts w:cs="Times New Roman"/>
        </w:rPr>
      </w:pPr>
      <w:r>
        <w:t>(3)</w:t>
      </w:r>
      <w:r>
        <w:rPr>
          <w:rFonts w:hint="eastAsia"/>
        </w:rPr>
        <w:t>求</w:t>
      </w:r>
      <w:r>
        <w:rPr>
          <w:rFonts w:hint="eastAsia"/>
        </w:rPr>
        <w:t>B</w:t>
      </w:r>
      <w:r>
        <w:rPr>
          <w:rFonts w:hint="eastAsia"/>
        </w:rPr>
        <w:t>从开始运动到再次回到斜面底端所用的时间</w:t>
      </w:r>
      <w:r>
        <w:rPr>
          <w:rFonts w:hint="eastAsia"/>
          <w:position w:val="-6"/>
        </w:rPr>
        <w:object>
          <v:shape id="_x0000_i1092" o:ole="" style="width:6.55pt;height:11.45pt" type="#_x0000_t75">
            <v:imagedata o:title="" r:id="rId131"/>
          </v:shape>
          <o:OLEObject DrawAspect="Content" ObjectID="_1828082109" ProgID="Equation.3" ShapeID="_x0000_i1092" Type="Embed" r:id="rId132"/>
        </w:object>
      </w:r>
      <w:r>
        <w:rPr>
          <w:rFonts w:hint="eastAsia"/>
        </w:rPr>
        <w:t>。（</w:t>
      </w:r>
      <w:r>
        <w:rPr>
          <w:rFonts w:hint="eastAsia"/>
          <w:position w:val="-10"/>
        </w:rPr>
        <w:object>
          <v:shape id="_x0000_i1093" o:ole="" style="width:109.1pt;height:19.1pt" type="#_x0000_t75">
            <v:imagedata o:title="" r:id="rId133"/>
          </v:shape>
          <o:OLEObject DrawAspect="Content" ObjectID="_1828082110" ProgID="Equation.3" ShapeID="_x0000_i1093" Type="Embed" r:id="rId134"/>
        </w:object>
      </w:r>
      <w:r>
        <w:rPr>
          <w:rFonts w:hint="eastAsia"/>
        </w:rPr>
        <w:t>，结果保留</w:t>
      </w:r>
      <w:r>
        <w:rPr>
          <w:rFonts w:hint="eastAsia"/>
        </w:rPr>
        <w:t>3</w:t>
      </w:r>
      <w:r>
        <w:rPr>
          <w:rFonts w:hint="eastAsia"/>
        </w:rPr>
        <w:t>位有效数字）</w:t>
      </w:r>
    </w:p>
    <w:p w14:paraId="000ED24B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53A643DD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2C864D1B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3748C16D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7D314A69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670099D9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1D1B15D7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3321A42F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2CA47911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3CC53A6C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755F1261" w14:textId="77777777" w:rsidR="008933CF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5B510893" w14:textId="77777777" w:rsidR="008933CF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4EC2DAA0" w14:textId="77777777" w:rsidR="008933CF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244A0332" w14:textId="77777777" w:rsidR="008933CF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46694B30" w14:textId="77777777" w:rsidR="008933CF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507648DA" w14:textId="77777777" w:rsidR="008933CF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64D5B9EC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764A6DB2" w14:textId="77777777" w:rsidP="00AA2E06" w:rsidR="006D14F4">
      <w:pPr>
        <w:spacing w:line="360" w:lineRule="auto"/>
        <w:jc w:val="left"/>
      </w:pPr>
      <w:r>
        <w:rPr>
          <w:rFonts w:hint="eastAsia"/>
        </w:rPr>
        <w:t>15.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</w:t>
      </w:r>
      <w:r>
        <w:t>现代化的工厂车间通常采用流水线生产作业，如图所示是某流水线一部分的示意图：光滑的水平面上有一固定光滑平台，平台左侧静置一质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6.0</m:t>
        </m:r>
        <m:r>
          <m:rPr>
            <m:sty m:val="p"/>
          </m:rPr>
          <w:rPr>
            <w:rFonts w:ascii="Cambria Math" w:hAnsi="Cambria Math"/>
          </w:rPr>
          <m:t>kg</m:t>
        </m:r>
      </m:oMath>
      <w:r>
        <w:t>的运输平板小车，小车上表面与平台等高</w:t>
      </w:r>
      <w:r>
        <w:rPr>
          <w:rFonts w:hint="eastAsia"/>
        </w:rPr>
        <w:t>，小车长</w:t>
      </w:r>
      <w:r>
        <w:rPr>
          <w:rFonts w:hint="eastAsia"/>
          <w:position w:val="-4"/>
        </w:rPr>
        <w:object>
          <v:shape id="_x0000_i1094" o:ole="" style="width:38.75pt;height:12.55pt" type="#_x0000_t75">
            <v:imagedata o:title="" r:id="rId135"/>
          </v:shape>
          <o:OLEObject DrawAspect="Content" ObjectID="_1828082111" ProgID="Equation.3" ShapeID="_x0000_i1094" Type="Embed" r:id="rId136"/>
        </w:object>
      </w:r>
      <w:r>
        <w:rPr>
          <w:rFonts w:hint="eastAsia"/>
        </w:rPr>
        <w:t>，可视为质点</w:t>
      </w:r>
      <w:r>
        <w:t>质量</w:t>
      </w:r>
      <w:r>
        <w:rPr>
          <w:rFonts w:hint="eastAsia"/>
        </w:rPr>
        <w:t>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3.0</m:t>
        </m:r>
        <m:r>
          <m:rPr>
            <m:sty m:val="p"/>
          </m:rPr>
          <w:rPr>
            <w:rFonts w:ascii="Cambria Math" w:hAnsi="Cambria Math"/>
          </w:rPr>
          <m:t>kg</m:t>
        </m:r>
      </m:oMath>
      <w:r>
        <w:rPr>
          <w:rFonts w:hint="eastAsia"/>
        </w:rPr>
        <w:t>的工件静止在小车左端</w:t>
      </w:r>
      <w:r>
        <w:t>。平台右侧紧贴一传送带</w:t>
      </w:r>
      <w:r>
        <w:rPr>
          <w:rFonts w:hint="eastAsia"/>
        </w:rPr>
        <w:t>的底端</w:t>
      </w:r>
      <w:r>
        <w:t>，传送带与水平面成</w:t>
      </w:r>
      <m:oMath>
        <m:r>
          <w:rPr>
            <w:rFonts w:ascii="Cambria Math" w:hAnsi="Cambria Math"/>
          </w:rPr>
          <m:t>θ=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</m:oMath>
      <w:r>
        <w:t>角。某次操作工人进行测试时，让传送带以速度</w:t>
      </w:r>
      <m:oMath>
        <m:r>
          <w:rPr>
            <w:rFonts w:ascii="Cambria Math" w:hAnsi="Cambria Math"/>
          </w:rPr>
          <m:t>v=1.5m/s</m:t>
        </m:r>
      </m:oMath>
      <w:r>
        <w:t>顺时针稳定运行，然后</w:t>
      </w:r>
      <w:r>
        <w:rPr>
          <w:rFonts w:hint="eastAsia"/>
        </w:rPr>
        <w:t>给</w:t>
      </w:r>
      <w:r>
        <w:t>工件</w:t>
      </w:r>
      <w:r>
        <w:rPr>
          <w:rFonts w:hint="eastAsia"/>
        </w:rPr>
        <w:t>施加向右的恒力</w:t>
      </w:r>
      <w:r>
        <w:rPr>
          <w:rFonts w:hint="eastAsia"/>
          <w:position w:val="-6"/>
        </w:rPr>
        <w:object>
          <v:shape id="_x0000_i1095" o:ole="" style="width:45.25pt;height:14.2pt" type="#_x0000_t75">
            <v:imagedata o:title="" r:id="rId137"/>
          </v:shape>
          <o:OLEObject DrawAspect="Content" ObjectID="_1828082112" ProgID="Equation.3" ShapeID="_x0000_i1095" Type="Embed" r:id="rId138"/>
        </w:object>
      </w:r>
      <w:r>
        <w:t>，当小车与平台相撞</w:t>
      </w:r>
      <w:r>
        <w:rPr>
          <w:rFonts w:hint="eastAsia"/>
        </w:rPr>
        <w:t>时，</w:t>
      </w:r>
      <w:r>
        <w:t>工件</w:t>
      </w:r>
      <w:r>
        <w:rPr>
          <w:rFonts w:hint="eastAsia"/>
        </w:rPr>
        <w:t>恰好到达小车的</w:t>
      </w:r>
      <w:r w:rsidR="00A30CD6">
        <w:rPr>
          <w:rFonts w:hint="eastAsia"/>
        </w:rPr>
        <w:t>最</w:t>
      </w:r>
      <w:r>
        <w:rPr>
          <w:rFonts w:hint="eastAsia"/>
        </w:rPr>
        <w:t>右端，此后撤去外力，小车</w:t>
      </w:r>
      <w:r>
        <w:t>保持大小不变</w:t>
      </w:r>
      <w:r>
        <w:rPr>
          <w:rFonts w:hint="eastAsia"/>
        </w:rPr>
        <w:t>的</w:t>
      </w:r>
      <w:r>
        <w:t>速</w:t>
      </w:r>
      <w:r>
        <w:rPr>
          <w:rFonts w:hint="eastAsia"/>
        </w:rPr>
        <w:t>率</w:t>
      </w:r>
      <w:r>
        <w:t>经平台滑上传送带。已知工件与</w:t>
      </w:r>
      <w:r>
        <w:rPr>
          <w:rFonts w:hint="eastAsia"/>
        </w:rPr>
        <w:t>小车间的动摩擦因数为</w:t>
      </w:r>
      <w:r>
        <w:rPr>
          <w:rFonts w:hint="eastAsia"/>
          <w:position w:val="-10"/>
        </w:rPr>
        <w:object>
          <v:shape id="_x0000_i1096" o:ole="" style="width:42pt;height:16.9pt" type="#_x0000_t75">
            <v:imagedata o:title="" r:id="rId139"/>
          </v:shape>
          <o:OLEObject DrawAspect="Content" ObjectID="_1828082113" ProgID="Equation.3" ShapeID="_x0000_i1096" Type="Embed" r:id="rId140"/>
        </w:object>
      </w:r>
      <w:r>
        <w:rPr>
          <w:rFonts w:hint="eastAsia"/>
        </w:rPr>
        <w:t>，与</w:t>
      </w:r>
      <w:r>
        <w:t>传送带间的动摩擦因数</w:t>
      </w:r>
      <w:r>
        <w:rPr>
          <w:rFonts w:hint="eastAsia"/>
          <w:position w:val="-24"/>
        </w:rPr>
        <w:object>
          <v:shape id="_x0000_i1097" o:ole="" style="width:45.25pt;height:34.35pt" type="#_x0000_t75">
            <v:imagedata o:title="" r:id="rId141"/>
          </v:shape>
          <o:OLEObject DrawAspect="Content" ObjectID="_1828082114" ProgID="Equation.3" ShapeID="_x0000_i1097" Type="Embed" r:id="rId142"/>
        </w:object>
      </w:r>
      <w:r>
        <w:t>，取</w:t>
      </w:r>
      <m:oMath>
        <m:r>
          <w:rPr>
            <w:rFonts w:ascii="Cambria Math" w:hAnsi="Cambria Math"/>
          </w:rPr>
          <m:t>g=10m/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。求：</w:t>
      </w:r>
      <w:r w:rsidR="00AA2E06" w:rsidRPr="00AA2E06">
        <w:rPr>
          <w:noProof/>
        </w:rPr>
        <w:drawing>
          <wp:inline distB="0" distL="0" distR="0" distT="0">
            <wp:extent cx="5251829" cy="1542197"/>
            <wp:effectExtent b="0" l="19050" r="5971" t="0"/>
            <wp:docPr id="3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7"/>
                    <pic:cNvPicPr>
                      <a:picLocks noChangeAspect="1"/>
                    </pic:cNvPicPr>
                  </pic:nvPicPr>
                  <pic:blipFill>
                    <a:blip cstate="print" r:embed="rId143"/>
                    <a:srcRect r="283" t="22603"/>
                    <a:stretch>
                      <a:fillRect/>
                    </a:stretch>
                  </pic:blipFill>
                  <pic:spPr>
                    <a:xfrm>
                      <a:off x="0" y="0"/>
                      <a:ext cx="5251829" cy="1542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F3323" w14:textId="77777777" w:rsidR="006D14F4">
      <w:pPr>
        <w:spacing w:line="360" w:lineRule="auto"/>
        <w:jc w:val="left"/>
        <w:textAlignment w:val="center"/>
      </w:pPr>
      <w:r>
        <w:t>(1)</w:t>
      </w:r>
      <w:r>
        <w:t>工件</w:t>
      </w:r>
      <w:r>
        <w:rPr>
          <w:rFonts w:hint="eastAsia"/>
        </w:rPr>
        <w:t>到达平台时的速度</w:t>
      </w:r>
      <w:r>
        <w:t>；</w:t>
      </w:r>
    </w:p>
    <w:p w14:paraId="7F3987B9" w14:textId="77777777" w:rsidR="006D14F4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>若要工件能被运送至传送带最顶端，则传送带倾斜部分的长度不能超过多长</w:t>
      </w:r>
      <w:r>
        <w:t>；</w:t>
      </w:r>
    </w:p>
    <w:p w14:paraId="5D18C562" w14:textId="77777777" w:rsidR="006D14F4">
      <w:pPr>
        <w:spacing w:line="360" w:lineRule="auto"/>
        <w:jc w:val="left"/>
        <w:textAlignment w:val="center"/>
      </w:pPr>
      <w:r>
        <w:t>(3)</w:t>
      </w:r>
      <w:r>
        <w:t>若工件</w:t>
      </w:r>
      <w:r>
        <w:rPr>
          <w:rFonts w:hint="eastAsia"/>
        </w:rPr>
        <w:t>恰好被运送至传送带最顶端，且</w:t>
      </w:r>
      <w:r>
        <w:t>在传送带上相对滑动时会留下划痕，则传送带上的划痕为多长。</w:t>
      </w:r>
    </w:p>
    <w:p w14:paraId="1A592023" w14:textId="77777777" w:rsidR="006D14F4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</w:p>
    <w:p w14:paraId="6832A8E4" w14:textId="77777777" w:rsidR="006D14F4"/>
    <w:p w14:paraId="7A862C49" w14:textId="77777777" w:rsidR="006D14F4">
      <w:pPr>
        <w:jc w:val="left"/>
        <w:rPr>
          <w:rFonts w:ascii="华文楷体" w:cs="华文楷体" w:eastAsia="华文楷体" w:hAnsi="华文楷体" w:hint="eastAsia"/>
        </w:rPr>
      </w:pPr>
    </w:p>
    <w:sectPr w:rsidSect="00131570">
      <w:pgSz w:h="16838" w:w="11906"/>
      <w:pgMar w:bottom="1440" w:footer="992" w:gutter="0" w:header="851" w:left="1800" w:right="1800" w:top="1440"/>
      <w:cols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BDCB1824"/>
    <w:multiLevelType w:val="singleLevel"/>
    <w:tmpl w:val="BDCB1824"/>
    <w:lvl w:ilvl="0">
      <w:start w:val="1"/>
      <w:numFmt w:val="upperLetter"/>
      <w:suff w:val="space"/>
      <w:lvlText w:val="%1."/>
      <w:lvlJc w:val="left"/>
    </w:lvl>
  </w:abstractNum>
  <w:abstractNum w:abstractNumId="1">
    <w:nsid w:val="1D7D8B7A"/>
    <w:multiLevelType w:val="singleLevel"/>
    <w:tmpl w:val="1D7D8B7A"/>
    <w:lvl w:ilvl="0">
      <w:start w:val="1"/>
      <w:numFmt w:val="upperLetter"/>
      <w:suff w:val="space"/>
      <w:lvlText w:val="%1."/>
      <w:lvlJc w:val="left"/>
    </w:lvl>
  </w:abstractNum>
  <w:abstractNum w:abstractNumId="2">
    <w:nsid w:val="3DC802DC"/>
    <w:multiLevelType w:val="singleLevel"/>
    <w:tmpl w:val="3DC802DC"/>
    <w:lvl w:ilvl="0">
      <w:start w:val="2"/>
      <w:numFmt w:val="upperLetter"/>
      <w:lvlText w:val="%1."/>
      <w:lvlJc w:val="left"/>
      <w:pPr>
        <w:tabs>
          <w:tab w:val="left" w:pos="312"/>
        </w:tabs>
      </w:pPr>
    </w:lvl>
  </w:abstractNum>
  <w:num w:numId="1" w16cid:durableId="694162049">
    <w:abstractNumId w:val="1"/>
  </w:num>
  <w:num w:numId="2" w16cid:durableId="1435663123">
    <w:abstractNumId w:val="2"/>
  </w:num>
  <w:num w:numId="3" w16cid:durableId="5124971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14F4"/>
    <w:rsid w:val="000C13C1"/>
    <w:rsid w:val="00131570"/>
    <w:rsid w:val="00370494"/>
    <w:rsid w:val="004151FC"/>
    <w:rsid w:val="004C14D3"/>
    <w:rsid w:val="004C4242"/>
    <w:rsid w:val="0057692C"/>
    <w:rsid w:val="006D14F4"/>
    <w:rsid w:val="007A1787"/>
    <w:rsid w:val="00863057"/>
    <w:rsid w:val="008933CF"/>
    <w:rsid w:val="00A30CD6"/>
    <w:rsid w:val="00AA157A"/>
    <w:rsid w:val="00AA2E06"/>
    <w:rsid w:val="00AC6F83"/>
    <w:rsid w:val="00AF44F6"/>
    <w:rsid w:val="00BA5A3F"/>
    <w:rsid w:val="00C02FC6"/>
    <w:rsid w:val="00DA26D1"/>
    <w:rsid w:val="00E17E0A"/>
    <w:rsid w:val="00F76F29"/>
    <w:rsid w:val="01654698"/>
    <w:rsid w:val="025E7E6B"/>
    <w:rsid w:val="04770A40"/>
    <w:rsid w:val="04904FA7"/>
    <w:rsid w:val="095742E5"/>
    <w:rsid w:val="0D4728C2"/>
    <w:rsid w:val="0E3746E5"/>
    <w:rsid w:val="0FA933C0"/>
    <w:rsid w:val="121F796A"/>
    <w:rsid w:val="12E50BB3"/>
    <w:rsid w:val="143D67CD"/>
    <w:rsid w:val="145558C5"/>
    <w:rsid w:val="18876269"/>
    <w:rsid w:val="1F7D3F22"/>
    <w:rsid w:val="233B2C31"/>
    <w:rsid w:val="23802A7E"/>
    <w:rsid w:val="26C1503C"/>
    <w:rsid w:val="320E382B"/>
    <w:rsid w:val="376B0DD8"/>
    <w:rsid w:val="3DAA0180"/>
    <w:rsid w:val="3F06588A"/>
    <w:rsid w:val="3FFC6E1D"/>
    <w:rsid w:val="41DB4DAC"/>
    <w:rsid w:val="443B7D84"/>
    <w:rsid w:val="462F1B6A"/>
    <w:rsid w:val="49261002"/>
    <w:rsid w:val="4F4E3061"/>
    <w:rsid w:val="53AA2830"/>
    <w:rsid w:val="559E0172"/>
    <w:rsid w:val="57DD0E03"/>
    <w:rsid w:val="594D6137"/>
    <w:rsid w:val="5FBE1B3D"/>
    <w:rsid w:val="600339F4"/>
    <w:rsid w:val="602C4CF9"/>
    <w:rsid w:val="63EB6C79"/>
    <w:rsid w:val="649B069F"/>
    <w:rsid w:val="67281F92"/>
    <w:rsid w:val="69382960"/>
    <w:rsid w:val="6FF70753"/>
    <w:rsid w:val="708C3591"/>
    <w:rsid w:val="70B623BC"/>
    <w:rsid w:val="72DF772F"/>
    <w:rsid w:val="78AA5A32"/>
    <w:rsid w:val="7A00780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00FFC70E"/>
  <w15:docId w15:val="{DEF4190A-EBCF-48B3-8E67-5FFB4C7B49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6D14F4"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a0"/>
    <w:uiPriority w:val="99"/>
    <w:qFormat/>
    <w:rsid w:val="006D14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rsid w:val="006D14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BalloonText">
    <w:name w:val="Balloon Text"/>
    <w:basedOn w:val="Normal"/>
    <w:link w:val="a"/>
    <w:rsid w:val="008933CF"/>
    <w:rPr>
      <w:sz w:val="18"/>
      <w:szCs w:val="18"/>
    </w:rPr>
  </w:style>
  <w:style w:type="character" w:customStyle="1" w:styleId="a">
    <w:name w:val="批注框文本 字符"/>
    <w:basedOn w:val="DefaultParagraphFont"/>
    <w:link w:val="BalloonText"/>
    <w:rsid w:val="008933CF"/>
    <w:rPr>
      <w:rFonts w:ascii="Times New Roman" w:eastAsia="宋体" w:hAnsi="Times New Roman" w:cs="宋体"/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131570"/>
    <w:rPr>
      <w:rFonts w:ascii="Times New Roman" w:eastAsia="宋体" w:hAnsi="Times New Roman" w:cs="宋体"/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7" Type="http://schemas.openxmlformats.org/officeDocument/2006/relationships/image" Target="media/image51.png"/><Relationship Id="rId108" Type="http://schemas.openxmlformats.org/officeDocument/2006/relationships/image" Target="media/image52.png"/><Relationship Id="rId109" Type="http://schemas.openxmlformats.org/officeDocument/2006/relationships/image" Target="media/image53.wmf"/><Relationship Id="rId11" Type="http://schemas.openxmlformats.org/officeDocument/2006/relationships/oleObject" Target="embeddings/oleObject2.bin"/><Relationship Id="rId110" Type="http://schemas.openxmlformats.org/officeDocument/2006/relationships/oleObject" Target="embeddings/oleObject53.bin"/><Relationship Id="rId111" Type="http://schemas.openxmlformats.org/officeDocument/2006/relationships/image" Target="media/image54.png"/><Relationship Id="rId112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7.bin"/><Relationship Id="rId12" Type="http://schemas.openxmlformats.org/officeDocument/2006/relationships/image" Target="media/image6.wmf"/><Relationship Id="rId120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60.png"/><Relationship Id="rId123" Type="http://schemas.openxmlformats.org/officeDocument/2006/relationships/image" Target="media/image61.wmf"/><Relationship Id="rId124" Type="http://schemas.openxmlformats.org/officeDocument/2006/relationships/oleObject" Target="embeddings/oleObject59.bin"/><Relationship Id="rId125" Type="http://schemas.openxmlformats.org/officeDocument/2006/relationships/oleObject" Target="embeddings/oleObject60.bin"/><Relationship Id="rId126" Type="http://schemas.openxmlformats.org/officeDocument/2006/relationships/oleObject" Target="embeddings/oleObject61.bin"/><Relationship Id="rId127" Type="http://schemas.openxmlformats.org/officeDocument/2006/relationships/image" Target="media/image62.png"/><Relationship Id="rId128" Type="http://schemas.openxmlformats.org/officeDocument/2006/relationships/image" Target="media/image63.png"/><Relationship Id="rId129" Type="http://schemas.openxmlformats.org/officeDocument/2006/relationships/image" Target="media/image64.wmf"/><Relationship Id="rId13" Type="http://schemas.openxmlformats.org/officeDocument/2006/relationships/oleObject" Target="embeddings/oleObject3.bin"/><Relationship Id="rId130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9.wmf"/><Relationship Id="rId14" Type="http://schemas.openxmlformats.org/officeDocument/2006/relationships/image" Target="media/image7.png"/><Relationship Id="rId140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3" Type="http://schemas.openxmlformats.org/officeDocument/2006/relationships/image" Target="media/image71.png"/><Relationship Id="rId146" Type="http://schemas.openxmlformats.org/officeDocument/2006/relationships/theme" Target="theme/theme1.xml"/><Relationship Id="rId147" Type="http://schemas.openxmlformats.org/officeDocument/2006/relationships/numbering" Target="numbering.xml"/><Relationship Id="rId148" Type="http://schemas.openxmlformats.org/officeDocument/2006/relationships/styles" Target="styles.xml"/><Relationship Id="rId15" Type="http://schemas.openxmlformats.org/officeDocument/2006/relationships/image" Target="media/image8.wmf"/><Relationship Id="rId16" Type="http://schemas.openxmlformats.org/officeDocument/2006/relationships/oleObject" Target="embeddings/oleObject4.bin"/><Relationship Id="rId17" Type="http://schemas.openxmlformats.org/officeDocument/2006/relationships/image" Target="media/image9.wmf"/><Relationship Id="rId18" Type="http://schemas.openxmlformats.org/officeDocument/2006/relationships/oleObject" Target="embeddings/oleObject5.bin"/><Relationship Id="rId19" Type="http://schemas.openxmlformats.org/officeDocument/2006/relationships/oleObject" Target="embeddings/oleObject6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1" Type="http://schemas.openxmlformats.org/officeDocument/2006/relationships/image" Target="media/image10.wmf"/><Relationship Id="rId22" Type="http://schemas.openxmlformats.org/officeDocument/2006/relationships/oleObject" Target="embeddings/oleObject8.bin"/><Relationship Id="rId23" Type="http://schemas.openxmlformats.org/officeDocument/2006/relationships/oleObject" Target="embeddings/oleObject9.bin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3.png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8.bin"/><Relationship Id="rId4" Type="http://schemas.openxmlformats.org/officeDocument/2006/relationships/customXml" Target="../customXml/item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1.png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5" Type="http://schemas.openxmlformats.org/officeDocument/2006/relationships/image" Target="media/image1.png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8.bin"/><Relationship Id="rId6" Type="http://schemas.openxmlformats.org/officeDocument/2006/relationships/image" Target="media/image2.png"/><Relationship Id="rId60" Type="http://schemas.openxmlformats.org/officeDocument/2006/relationships/image" Target="media/image28.png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7" Type="http://schemas.openxmlformats.org/officeDocument/2006/relationships/image" Target="media/image3.png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png"/><Relationship Id="rId76" Type="http://schemas.openxmlformats.org/officeDocument/2006/relationships/oleObject" Target="embeddings/oleObject36.bin"/><Relationship Id="rId77" Type="http://schemas.openxmlformats.org/officeDocument/2006/relationships/oleObject" Target="embeddings/oleObject37.bin"/><Relationship Id="rId78" Type="http://schemas.openxmlformats.org/officeDocument/2006/relationships/oleObject" Target="embeddings/oleObject38.bin"/><Relationship Id="rId79" Type="http://schemas.openxmlformats.org/officeDocument/2006/relationships/image" Target="media/image37.wmf"/><Relationship Id="rId8" Type="http://schemas.openxmlformats.org/officeDocument/2006/relationships/image" Target="media/image4.wmf"/><Relationship Id="rId80" Type="http://schemas.openxmlformats.org/officeDocument/2006/relationships/oleObject" Target="embeddings/oleObject39.bin"/><Relationship Id="rId81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8" Type="http://schemas.openxmlformats.org/officeDocument/2006/relationships/oleObject" Target="embeddings/oleObject44.bin"/><Relationship Id="rId89" Type="http://schemas.openxmlformats.org/officeDocument/2006/relationships/image" Target="media/image41.png"/><Relationship Id="rId9" Type="http://schemas.openxmlformats.org/officeDocument/2006/relationships/oleObject" Target="embeddings/oleObject1.bin"/><Relationship Id="rId90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4" Type="http://schemas.openxmlformats.org/officeDocument/2006/relationships/image" Target="media/image44.png"/><Relationship Id="rId95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9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